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7843A29" w14:textId="77777777" w:rsidR="00E848B5" w:rsidRPr="00606D5A" w:rsidRDefault="00E848B5" w:rsidP="00E848B5">
      <w:pPr>
        <w:jc w:val="center"/>
      </w:pPr>
      <w:bookmarkStart w:id="0" w:name="_Hlk153548897"/>
      <w:r w:rsidRPr="00606D5A">
        <w:t>Федеральное государственное бюджетное образовательное</w:t>
      </w:r>
    </w:p>
    <w:p w14:paraId="26B81BD3" w14:textId="77777777" w:rsidR="00E848B5" w:rsidRPr="00606D5A" w:rsidRDefault="00E848B5" w:rsidP="00E848B5">
      <w:pPr>
        <w:jc w:val="center"/>
      </w:pPr>
      <w:r w:rsidRPr="00606D5A">
        <w:t xml:space="preserve">учреждение высшего образования </w:t>
      </w:r>
    </w:p>
    <w:p w14:paraId="00103AE8" w14:textId="77777777" w:rsidR="00E848B5" w:rsidRPr="00606D5A" w:rsidRDefault="00E848B5" w:rsidP="00E848B5">
      <w:pPr>
        <w:jc w:val="center"/>
      </w:pPr>
      <w:r w:rsidRPr="00606D5A">
        <w:t xml:space="preserve">Московский государственный университет имени </w:t>
      </w:r>
      <w:proofErr w:type="gramStart"/>
      <w:r w:rsidRPr="00606D5A">
        <w:t>М.В.</w:t>
      </w:r>
      <w:proofErr w:type="gramEnd"/>
      <w:r w:rsidRPr="00606D5A">
        <w:t xml:space="preserve"> Ломоносова</w:t>
      </w:r>
      <w:bookmarkEnd w:id="0"/>
    </w:p>
    <w:p w14:paraId="09B0942D" w14:textId="77777777" w:rsidR="00E848B5" w:rsidRPr="00606D5A" w:rsidRDefault="00E848B5" w:rsidP="00E848B5">
      <w:pPr>
        <w:jc w:val="center"/>
      </w:pPr>
      <w:r w:rsidRPr="00606D5A">
        <w:t>Факультет вычислительной математики и кибернетики</w:t>
      </w:r>
    </w:p>
    <w:p w14:paraId="5631372C" w14:textId="77777777" w:rsidR="00E848B5" w:rsidRPr="00606D5A" w:rsidRDefault="00E848B5" w:rsidP="00E848B5">
      <w:pPr>
        <w:jc w:val="center"/>
        <w:rPr>
          <w:i/>
          <w:iCs/>
        </w:rPr>
      </w:pPr>
    </w:p>
    <w:p w14:paraId="391E7CA7" w14:textId="77777777" w:rsidR="00E848B5" w:rsidRPr="00606D5A" w:rsidRDefault="00E848B5" w:rsidP="00E848B5"/>
    <w:p w14:paraId="61A0E8FC" w14:textId="77777777" w:rsidR="00E848B5" w:rsidRPr="00A02DD4" w:rsidRDefault="00E848B5" w:rsidP="00E848B5">
      <w:pPr>
        <w:spacing w:line="276" w:lineRule="auto"/>
        <w:ind w:firstLine="5940"/>
        <w:jc w:val="right"/>
        <w:outlineLvl w:val="0"/>
        <w:rPr>
          <w:b/>
          <w:bCs/>
        </w:rPr>
      </w:pPr>
      <w:bookmarkStart w:id="1" w:name="_Hlk153548943"/>
      <w:r w:rsidRPr="00A02DD4">
        <w:rPr>
          <w:b/>
          <w:bCs/>
        </w:rPr>
        <w:t>УТВЕРЖДАЮ</w:t>
      </w:r>
    </w:p>
    <w:p w14:paraId="7516EEF9" w14:textId="77777777" w:rsidR="00E848B5" w:rsidRPr="00A02DD4" w:rsidRDefault="00E848B5" w:rsidP="00E848B5">
      <w:pPr>
        <w:spacing w:after="200" w:line="276" w:lineRule="auto"/>
        <w:ind w:firstLine="5940"/>
        <w:jc w:val="right"/>
        <w:outlineLvl w:val="0"/>
      </w:pPr>
      <w:r w:rsidRPr="00A02DD4">
        <w:t>декан факультета вычислительной математики и кибернетики</w:t>
      </w:r>
    </w:p>
    <w:p w14:paraId="0BDAC816" w14:textId="77777777" w:rsidR="00E848B5" w:rsidRPr="00606D5A" w:rsidRDefault="00E848B5" w:rsidP="00E848B5">
      <w:pPr>
        <w:spacing w:after="200"/>
        <w:ind w:firstLine="5940"/>
        <w:jc w:val="right"/>
        <w:rPr>
          <w:b/>
          <w:bCs/>
          <w:sz w:val="26"/>
          <w:szCs w:val="26"/>
        </w:rPr>
      </w:pPr>
      <w:r w:rsidRPr="00606D5A">
        <w:rPr>
          <w:b/>
          <w:bCs/>
          <w:sz w:val="26"/>
          <w:szCs w:val="26"/>
        </w:rPr>
        <w:t>______________/</w:t>
      </w:r>
      <w:proofErr w:type="gramStart"/>
      <w:r w:rsidRPr="00606D5A">
        <w:rPr>
          <w:b/>
          <w:bCs/>
          <w:sz w:val="26"/>
          <w:szCs w:val="26"/>
        </w:rPr>
        <w:t>И.А.</w:t>
      </w:r>
      <w:proofErr w:type="gramEnd"/>
      <w:r w:rsidRPr="00606D5A">
        <w:rPr>
          <w:b/>
          <w:bCs/>
          <w:sz w:val="26"/>
          <w:szCs w:val="26"/>
        </w:rPr>
        <w:t xml:space="preserve"> Соколов /</w:t>
      </w:r>
    </w:p>
    <w:p w14:paraId="633AB0C2" w14:textId="77777777" w:rsidR="00E848B5" w:rsidRDefault="00E848B5" w:rsidP="00E848B5">
      <w:pPr>
        <w:ind w:firstLine="5940"/>
        <w:jc w:val="right"/>
        <w:rPr>
          <w:b/>
          <w:bCs/>
          <w:sz w:val="26"/>
          <w:szCs w:val="26"/>
        </w:rPr>
      </w:pPr>
      <w:r w:rsidRPr="00606D5A">
        <w:rPr>
          <w:b/>
          <w:bCs/>
          <w:sz w:val="26"/>
          <w:szCs w:val="26"/>
        </w:rPr>
        <w:t>«___» ________________20</w:t>
      </w:r>
      <w:r>
        <w:rPr>
          <w:b/>
          <w:bCs/>
          <w:sz w:val="26"/>
          <w:szCs w:val="26"/>
        </w:rPr>
        <w:t>___</w:t>
      </w:r>
      <w:r w:rsidRPr="00606D5A">
        <w:rPr>
          <w:b/>
          <w:bCs/>
          <w:sz w:val="26"/>
          <w:szCs w:val="26"/>
        </w:rPr>
        <w:t>г.</w:t>
      </w:r>
    </w:p>
    <w:bookmarkEnd w:id="1"/>
    <w:p w14:paraId="5D9BE83A" w14:textId="77777777" w:rsidR="00E848B5" w:rsidRDefault="00E848B5" w:rsidP="00E848B5">
      <w:pPr>
        <w:ind w:firstLine="5940"/>
        <w:jc w:val="right"/>
        <w:rPr>
          <w:b/>
          <w:bCs/>
          <w:sz w:val="26"/>
          <w:szCs w:val="26"/>
        </w:rPr>
      </w:pPr>
    </w:p>
    <w:p w14:paraId="4128EC89" w14:textId="77777777" w:rsidR="00E848B5" w:rsidRPr="00606D5A" w:rsidRDefault="00E848B5" w:rsidP="00E848B5">
      <w:pPr>
        <w:ind w:firstLine="5940"/>
        <w:jc w:val="right"/>
        <w:rPr>
          <w:b/>
          <w:bCs/>
          <w:sz w:val="26"/>
          <w:szCs w:val="26"/>
        </w:rPr>
      </w:pPr>
    </w:p>
    <w:p w14:paraId="5A071A16" w14:textId="77777777" w:rsidR="00E848B5" w:rsidRPr="00606D5A" w:rsidRDefault="00E848B5" w:rsidP="00E848B5">
      <w:pPr>
        <w:spacing w:line="360" w:lineRule="auto"/>
        <w:jc w:val="center"/>
        <w:rPr>
          <w:b/>
          <w:bCs/>
        </w:rPr>
      </w:pPr>
    </w:p>
    <w:p w14:paraId="5D80A16C" w14:textId="77777777" w:rsidR="00E848B5" w:rsidRDefault="00E848B5" w:rsidP="00E848B5">
      <w:pPr>
        <w:spacing w:after="240" w:line="360" w:lineRule="auto"/>
        <w:jc w:val="center"/>
        <w:rPr>
          <w:b/>
          <w:bCs/>
        </w:rPr>
      </w:pPr>
      <w:bookmarkStart w:id="2" w:name="_Hlk153549069"/>
      <w:r w:rsidRPr="00606D5A">
        <w:rPr>
          <w:b/>
          <w:bCs/>
        </w:rPr>
        <w:t>РАБОЧАЯ ПРОГРАММА ДИСЦИПЛИНЫ</w:t>
      </w:r>
    </w:p>
    <w:p w14:paraId="2ABD8780" w14:textId="77777777" w:rsidR="00E848B5" w:rsidRDefault="00E848B5" w:rsidP="00E848B5">
      <w:pPr>
        <w:spacing w:line="360" w:lineRule="auto"/>
        <w:jc w:val="center"/>
        <w:rPr>
          <w:b/>
          <w:bCs/>
        </w:rPr>
      </w:pPr>
      <w:r>
        <w:rPr>
          <w:b/>
          <w:bCs/>
        </w:rPr>
        <w:t>Наименование дисциплины:</w:t>
      </w:r>
    </w:p>
    <w:p w14:paraId="4403F61E" w14:textId="4BC1CAD4" w:rsidR="00E848B5" w:rsidRDefault="00E848B5" w:rsidP="00E848B5">
      <w:pPr>
        <w:spacing w:line="360" w:lineRule="auto"/>
        <w:jc w:val="center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>Классическая механика</w:t>
      </w:r>
    </w:p>
    <w:p w14:paraId="5B043B8B" w14:textId="3440F080" w:rsidR="00E848B5" w:rsidRDefault="00E848B5" w:rsidP="00E848B5">
      <w:pPr>
        <w:spacing w:after="240" w:line="360" w:lineRule="auto"/>
        <w:jc w:val="center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>Электродинамика</w:t>
      </w:r>
    </w:p>
    <w:p w14:paraId="6705B4B6" w14:textId="77777777" w:rsidR="00E848B5" w:rsidRDefault="00E848B5" w:rsidP="00E848B5">
      <w:pPr>
        <w:spacing w:line="360" w:lineRule="auto"/>
        <w:jc w:val="center"/>
        <w:rPr>
          <w:b/>
          <w:bCs/>
        </w:rPr>
      </w:pPr>
      <w:r>
        <w:rPr>
          <w:b/>
          <w:bCs/>
        </w:rPr>
        <w:t>Уровень высшего образования:</w:t>
      </w:r>
    </w:p>
    <w:p w14:paraId="60F2A5D2" w14:textId="77777777" w:rsidR="00E848B5" w:rsidRDefault="00E848B5" w:rsidP="00E848B5">
      <w:pPr>
        <w:spacing w:after="240" w:line="360" w:lineRule="auto"/>
        <w:jc w:val="center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>бакалавриат</w:t>
      </w:r>
    </w:p>
    <w:p w14:paraId="57D06538" w14:textId="77777777" w:rsidR="00E848B5" w:rsidRDefault="00E848B5" w:rsidP="00E848B5">
      <w:pPr>
        <w:spacing w:line="360" w:lineRule="auto"/>
        <w:jc w:val="center"/>
        <w:rPr>
          <w:b/>
          <w:bCs/>
        </w:rPr>
      </w:pPr>
      <w:r>
        <w:rPr>
          <w:b/>
          <w:bCs/>
        </w:rPr>
        <w:t>Направление подготовки / специальность:</w:t>
      </w:r>
    </w:p>
    <w:p w14:paraId="70C7FFD0" w14:textId="77777777" w:rsidR="00E848B5" w:rsidRDefault="00E848B5" w:rsidP="00E848B5">
      <w:pPr>
        <w:spacing w:after="240" w:line="360" w:lineRule="auto"/>
        <w:jc w:val="center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>01.03.02 «Прикладная математика и информатика» (3++)</w:t>
      </w:r>
    </w:p>
    <w:p w14:paraId="43ADD309" w14:textId="77777777" w:rsidR="00E848B5" w:rsidRDefault="00E848B5" w:rsidP="00E848B5">
      <w:pPr>
        <w:spacing w:line="360" w:lineRule="auto"/>
        <w:jc w:val="center"/>
        <w:rPr>
          <w:b/>
          <w:bCs/>
        </w:rPr>
      </w:pPr>
      <w:r>
        <w:rPr>
          <w:b/>
          <w:bCs/>
        </w:rPr>
        <w:t>Направленность (профиль):</w:t>
      </w:r>
    </w:p>
    <w:p w14:paraId="7E85DF80" w14:textId="77777777" w:rsidR="00E848B5" w:rsidRDefault="00E848B5" w:rsidP="00E848B5">
      <w:pPr>
        <w:spacing w:line="360" w:lineRule="auto"/>
        <w:jc w:val="center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>Математические и компьютерные методы решения задач естествознания</w:t>
      </w:r>
    </w:p>
    <w:p w14:paraId="70DC2C88" w14:textId="77777777" w:rsidR="00E848B5" w:rsidRDefault="00E848B5" w:rsidP="00E848B5">
      <w:pPr>
        <w:spacing w:line="360" w:lineRule="auto"/>
        <w:jc w:val="center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>Математические методы обработки информации и принятия решений</w:t>
      </w:r>
    </w:p>
    <w:p w14:paraId="49A54123" w14:textId="77777777" w:rsidR="00E848B5" w:rsidRDefault="00E848B5" w:rsidP="00E848B5">
      <w:pPr>
        <w:spacing w:after="240" w:line="360" w:lineRule="auto"/>
        <w:jc w:val="center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>Системное программирование и компьютерные науки</w:t>
      </w:r>
    </w:p>
    <w:p w14:paraId="63C0AC90" w14:textId="77777777" w:rsidR="00E848B5" w:rsidRDefault="00E848B5" w:rsidP="00E848B5">
      <w:pPr>
        <w:spacing w:line="360" w:lineRule="auto"/>
        <w:jc w:val="center"/>
        <w:rPr>
          <w:b/>
          <w:bCs/>
        </w:rPr>
      </w:pPr>
      <w:r>
        <w:rPr>
          <w:b/>
          <w:bCs/>
        </w:rPr>
        <w:t>Форма обучения:</w:t>
      </w:r>
    </w:p>
    <w:p w14:paraId="71A8E9C6" w14:textId="77777777" w:rsidR="00E848B5" w:rsidRDefault="00E848B5" w:rsidP="00E848B5">
      <w:pPr>
        <w:spacing w:line="360" w:lineRule="auto"/>
        <w:jc w:val="center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>очная</w:t>
      </w:r>
    </w:p>
    <w:p w14:paraId="781D4C7C" w14:textId="77777777" w:rsidR="00E848B5" w:rsidRDefault="00E848B5" w:rsidP="00E848B5">
      <w:pPr>
        <w:spacing w:line="360" w:lineRule="auto"/>
        <w:jc w:val="center"/>
        <w:rPr>
          <w:b/>
          <w:bCs/>
        </w:rPr>
      </w:pPr>
    </w:p>
    <w:p w14:paraId="170C1F1F" w14:textId="77777777" w:rsidR="00E848B5" w:rsidRPr="00A02DD4" w:rsidRDefault="00E848B5" w:rsidP="00E848B5">
      <w:pPr>
        <w:spacing w:line="360" w:lineRule="auto"/>
        <w:jc w:val="center"/>
        <w:rPr>
          <w:b/>
          <w:bCs/>
        </w:rPr>
      </w:pPr>
    </w:p>
    <w:p w14:paraId="4712954B" w14:textId="77777777" w:rsidR="00E848B5" w:rsidRDefault="00E848B5" w:rsidP="00E848B5">
      <w:pPr>
        <w:spacing w:line="360" w:lineRule="auto"/>
        <w:jc w:val="center"/>
        <w:rPr>
          <w:b/>
          <w:bCs/>
          <w:sz w:val="26"/>
          <w:szCs w:val="26"/>
        </w:rPr>
      </w:pPr>
    </w:p>
    <w:p w14:paraId="2EF63E75" w14:textId="77777777" w:rsidR="00E848B5" w:rsidRDefault="00E848B5" w:rsidP="00E848B5">
      <w:pPr>
        <w:spacing w:line="360" w:lineRule="auto"/>
        <w:jc w:val="center"/>
        <w:rPr>
          <w:b/>
          <w:bCs/>
          <w:sz w:val="26"/>
          <w:szCs w:val="26"/>
        </w:rPr>
      </w:pPr>
    </w:p>
    <w:p w14:paraId="37C6CAAC" w14:textId="77777777" w:rsidR="00E848B5" w:rsidRDefault="00E848B5" w:rsidP="00E848B5">
      <w:pPr>
        <w:spacing w:line="360" w:lineRule="auto"/>
        <w:jc w:val="center"/>
        <w:rPr>
          <w:b/>
          <w:bCs/>
          <w:sz w:val="26"/>
          <w:szCs w:val="26"/>
        </w:rPr>
      </w:pPr>
    </w:p>
    <w:p w14:paraId="6059FCDA" w14:textId="77777777" w:rsidR="00E848B5" w:rsidRDefault="00E848B5" w:rsidP="00E848B5">
      <w:pPr>
        <w:spacing w:line="360" w:lineRule="auto"/>
        <w:jc w:val="center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>Москва 2023</w:t>
      </w:r>
    </w:p>
    <w:bookmarkEnd w:id="2"/>
    <w:p w14:paraId="77462543" w14:textId="77777777" w:rsidR="00E848B5" w:rsidRDefault="00E848B5" w:rsidP="00E848B5">
      <w:pPr>
        <w:spacing w:line="360" w:lineRule="auto"/>
        <w:jc w:val="center"/>
        <w:rPr>
          <w:b/>
          <w:bCs/>
          <w:sz w:val="26"/>
          <w:szCs w:val="26"/>
        </w:rPr>
      </w:pPr>
    </w:p>
    <w:p w14:paraId="59107506" w14:textId="77777777" w:rsidR="00E848B5" w:rsidRDefault="00E848B5" w:rsidP="00E848B5">
      <w:pPr>
        <w:spacing w:line="360" w:lineRule="auto"/>
        <w:jc w:val="center"/>
        <w:rPr>
          <w:b/>
          <w:bCs/>
          <w:sz w:val="26"/>
          <w:szCs w:val="26"/>
        </w:rPr>
      </w:pPr>
    </w:p>
    <w:p w14:paraId="0ADB153C" w14:textId="58C22F86" w:rsidR="005854B8" w:rsidRDefault="00E848B5" w:rsidP="00E848B5">
      <w:pPr>
        <w:spacing w:line="360" w:lineRule="auto"/>
        <w:rPr>
          <w:color w:val="000000"/>
        </w:rPr>
      </w:pPr>
      <w:r w:rsidRPr="00606D5A">
        <w:t>Рабочая программа дисциплины (модуля) разработана в соответствии с самостоятельно установленным МГУ образовательным стандартом (ОС МГУ) для реализуемых основных профессиональных образовательных программ высшего образования</w:t>
      </w:r>
      <w:r>
        <w:t xml:space="preserve"> по направлению подготовки 01.03</w:t>
      </w:r>
      <w:r w:rsidRPr="00606D5A">
        <w:t>.02</w:t>
      </w:r>
      <w:r>
        <w:t>, 01.04.02</w:t>
      </w:r>
      <w:r w:rsidRPr="00606D5A">
        <w:t xml:space="preserve"> "Прикладная математика и информатика" программы </w:t>
      </w:r>
      <w:r>
        <w:t>бакалавриата</w:t>
      </w:r>
      <w:r w:rsidRPr="00606D5A">
        <w:t xml:space="preserve">  Утвержден приказом МГУ от 30 августа 2019 года № 1041 (в редакции приказов МГУ от 11 сентября 2019 года № 1109, от 10 июня 2021 года № 609, от 7 октября 2021 года № 1048, от 21 декабря 2021 года № 1404, от 2 ноября 2022 года № 1299)</w:t>
      </w:r>
    </w:p>
    <w:p w14:paraId="18C064BE" w14:textId="77777777" w:rsidR="005854B8" w:rsidRDefault="005854B8" w:rsidP="005854B8">
      <w:pPr>
        <w:spacing w:line="360" w:lineRule="auto"/>
        <w:jc w:val="center"/>
        <w:sectPr w:rsidR="005854B8" w:rsidSect="008E14EE">
          <w:footerReference w:type="even" r:id="rId7"/>
          <w:footerReference w:type="default" r:id="rId8"/>
          <w:pgSz w:w="11906" w:h="16838"/>
          <w:pgMar w:top="851" w:right="851" w:bottom="851" w:left="1134" w:header="709" w:footer="709" w:gutter="0"/>
          <w:cols w:space="708"/>
          <w:titlePg/>
          <w:docGrid w:linePitch="360"/>
        </w:sectPr>
      </w:pPr>
    </w:p>
    <w:p w14:paraId="27E599AD" w14:textId="77777777" w:rsidR="00B07559" w:rsidRDefault="00B07559" w:rsidP="00395E14">
      <w:pPr>
        <w:spacing w:after="100"/>
        <w:rPr>
          <w:i/>
          <w:iCs/>
        </w:rPr>
      </w:pPr>
      <w:r w:rsidRPr="009C4842">
        <w:rPr>
          <w:b/>
          <w:bCs/>
        </w:rPr>
        <w:lastRenderedPageBreak/>
        <w:t>1.</w:t>
      </w:r>
      <w:r>
        <w:t> </w:t>
      </w:r>
      <w:r w:rsidRPr="00BE7F1E">
        <w:t>Место дисциплины (модуля) в структуре ОПОП</w:t>
      </w:r>
      <w:r>
        <w:t xml:space="preserve"> </w:t>
      </w:r>
      <w:proofErr w:type="gramStart"/>
      <w:r>
        <w:t>ВО</w:t>
      </w:r>
      <w:r w:rsidR="00632E82">
        <w:t>:</w:t>
      </w:r>
      <w:r w:rsidR="000B6D6E">
        <w:t>дисциплина</w:t>
      </w:r>
      <w:proofErr w:type="gramEnd"/>
      <w:r w:rsidR="000B6D6E">
        <w:t xml:space="preserve"> </w:t>
      </w:r>
      <w:r w:rsidR="00632E82">
        <w:t>относится к базовой части ОПОП ВО</w:t>
      </w:r>
      <w:r w:rsidR="00632E82">
        <w:rPr>
          <w:i/>
          <w:iCs/>
        </w:rPr>
        <w:t>.</w:t>
      </w:r>
    </w:p>
    <w:p w14:paraId="2E4554B8" w14:textId="77777777" w:rsidR="00B07559" w:rsidRDefault="00B07559" w:rsidP="00395E14">
      <w:pPr>
        <w:spacing w:after="100"/>
      </w:pPr>
      <w:r w:rsidRPr="009C4842">
        <w:rPr>
          <w:b/>
          <w:bCs/>
        </w:rPr>
        <w:t>2.</w:t>
      </w:r>
      <w:r>
        <w:t> </w:t>
      </w:r>
      <w:r w:rsidRPr="00D43FF2">
        <w:t xml:space="preserve">Входные требования </w:t>
      </w:r>
      <w:r w:rsidRPr="00B702C5">
        <w:t>для освоения дисциплины (модуля)</w:t>
      </w:r>
      <w:r>
        <w:t xml:space="preserve">, предварительные условия (если есть): </w:t>
      </w:r>
      <w:r w:rsidR="00632E82">
        <w:t>отсутствуют.</w:t>
      </w:r>
    </w:p>
    <w:p w14:paraId="34CFECA3" w14:textId="77777777" w:rsidR="005E6E84" w:rsidRDefault="00B07559" w:rsidP="00B07559">
      <w:pPr>
        <w:rPr>
          <w:i/>
          <w:iCs/>
        </w:rPr>
      </w:pPr>
      <w:r w:rsidRPr="009C4842">
        <w:rPr>
          <w:b/>
          <w:bCs/>
        </w:rPr>
        <w:t>3.</w:t>
      </w:r>
      <w:r>
        <w:t> </w:t>
      </w:r>
      <w:r w:rsidR="005E6E84">
        <w:t>Р</w:t>
      </w:r>
      <w:r w:rsidR="005E6E84" w:rsidRPr="00BE7F1E">
        <w:t xml:space="preserve">езультаты обучения по дисциплине (модулю), соотнесенные с </w:t>
      </w:r>
      <w:r w:rsidR="005E6E84">
        <w:t>требуемыми компетенциями выпускников</w:t>
      </w:r>
      <w:r w:rsidR="005E6E84">
        <w:rPr>
          <w:i/>
          <w:iCs/>
        </w:rPr>
        <w:t>.</w:t>
      </w:r>
    </w:p>
    <w:p w14:paraId="27B6023B" w14:textId="77777777" w:rsidR="005E6E84" w:rsidRDefault="005E6E84" w:rsidP="00B07559">
      <w:pPr>
        <w:rPr>
          <w:i/>
          <w:iCs/>
        </w:rPr>
      </w:pPr>
    </w:p>
    <w:tbl>
      <w:tblPr>
        <w:tblStyle w:val="a8"/>
        <w:tblW w:w="0" w:type="auto"/>
        <w:tblLook w:val="00A0" w:firstRow="1" w:lastRow="0" w:firstColumn="1" w:lastColumn="0" w:noHBand="0" w:noVBand="0"/>
      </w:tblPr>
      <w:tblGrid>
        <w:gridCol w:w="14786"/>
      </w:tblGrid>
      <w:tr w:rsidR="005E6E84" w14:paraId="4850A16F" w14:textId="77777777">
        <w:tc>
          <w:tcPr>
            <w:tcW w:w="14786" w:type="dxa"/>
          </w:tcPr>
          <w:tbl>
            <w:tblPr>
              <w:tblW w:w="4904" w:type="pct"/>
              <w:jc w:val="center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ook w:val="00A0" w:firstRow="1" w:lastRow="0" w:firstColumn="1" w:lastColumn="0" w:noHBand="0" w:noVBand="0"/>
            </w:tblPr>
            <w:tblGrid>
              <w:gridCol w:w="3171"/>
              <w:gridCol w:w="11109"/>
            </w:tblGrid>
            <w:tr w:rsidR="00A05C7D" w:rsidRPr="002E2DAF" w14:paraId="5760C8A4" w14:textId="77777777" w:rsidTr="00A70BE3">
              <w:trPr>
                <w:jc w:val="center"/>
              </w:trPr>
              <w:tc>
                <w:tcPr>
                  <w:tcW w:w="317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0C80632F" w14:textId="77777777" w:rsidR="00A05C7D" w:rsidRPr="001365BD" w:rsidRDefault="00A05C7D" w:rsidP="00036C6A">
                  <w:pPr>
                    <w:jc w:val="center"/>
                    <w:rPr>
                      <w:b/>
                      <w:bCs/>
                    </w:rPr>
                  </w:pPr>
                  <w:r w:rsidRPr="001365BD">
                    <w:rPr>
                      <w:b/>
                      <w:bCs/>
                    </w:rPr>
                    <w:t>Компетенции выпускников (коды)</w:t>
                  </w:r>
                </w:p>
              </w:tc>
              <w:tc>
                <w:tcPr>
                  <w:tcW w:w="11109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3469BC12" w14:textId="77777777" w:rsidR="00A05C7D" w:rsidRPr="001365BD" w:rsidRDefault="00A05C7D" w:rsidP="00036C6A">
                  <w:pPr>
                    <w:jc w:val="center"/>
                    <w:rPr>
                      <w:b/>
                      <w:bCs/>
                    </w:rPr>
                  </w:pPr>
                  <w:r w:rsidRPr="001365BD">
                    <w:rPr>
                      <w:b/>
                      <w:bCs/>
                    </w:rPr>
                    <w:t>Планируемые результаты обучения по дисциплине (модулю), соотнесенные с компетенциями</w:t>
                  </w:r>
                </w:p>
              </w:tc>
            </w:tr>
            <w:tr w:rsidR="00A05C7D" w:rsidRPr="002E2DAF" w14:paraId="15092FE3" w14:textId="77777777" w:rsidTr="00A70BE3">
              <w:trPr>
                <w:jc w:val="center"/>
              </w:trPr>
              <w:tc>
                <w:tcPr>
                  <w:tcW w:w="317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36FE2E12" w14:textId="77777777" w:rsidR="00A05C7D" w:rsidRPr="001365BD" w:rsidRDefault="00A05C7D" w:rsidP="00036C6A">
                  <w:pPr>
                    <w:jc w:val="center"/>
                    <w:rPr>
                      <w:b/>
                      <w:bCs/>
                      <w:highlight w:val="yellow"/>
                    </w:rPr>
                  </w:pPr>
                </w:p>
                <w:p w14:paraId="503A30FE" w14:textId="77777777" w:rsidR="00A05C7D" w:rsidRPr="001365BD" w:rsidRDefault="002F5F92" w:rsidP="00036C6A">
                  <w:pPr>
                    <w:jc w:val="center"/>
                    <w:rPr>
                      <w:b/>
                      <w:bCs/>
                      <w:highlight w:val="yellow"/>
                    </w:rPr>
                  </w:pPr>
                  <w:r w:rsidRPr="001365BD">
                    <w:rPr>
                      <w:bCs/>
                    </w:rPr>
                    <w:t>ОПК-1</w:t>
                  </w:r>
                </w:p>
                <w:p w14:paraId="637672E9" w14:textId="77777777" w:rsidR="00A05C7D" w:rsidRPr="001365BD" w:rsidRDefault="00A05C7D" w:rsidP="00036C6A">
                  <w:pPr>
                    <w:jc w:val="center"/>
                    <w:rPr>
                      <w:i/>
                      <w:iCs/>
                      <w:highlight w:val="yellow"/>
                    </w:rPr>
                  </w:pPr>
                </w:p>
              </w:tc>
              <w:tc>
                <w:tcPr>
                  <w:tcW w:w="11109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52235166" w14:textId="77777777" w:rsidR="00A05C7D" w:rsidRPr="001365BD" w:rsidRDefault="002F5F92" w:rsidP="00036C6A">
                  <w:pPr>
                    <w:rPr>
                      <w:i/>
                      <w:iCs/>
                    </w:rPr>
                  </w:pPr>
                  <w:r w:rsidRPr="001365BD">
                    <w:rPr>
                      <w:b/>
                      <w:bCs/>
                      <w:i/>
                      <w:iCs/>
                    </w:rPr>
                    <w:t>Знат</w:t>
                  </w:r>
                  <w:r w:rsidR="003714AB" w:rsidRPr="001365BD">
                    <w:rPr>
                      <w:b/>
                      <w:bCs/>
                      <w:i/>
                      <w:iCs/>
                    </w:rPr>
                    <w:t>ь определения физических понятий и</w:t>
                  </w:r>
                  <w:r w:rsidRPr="001365BD">
                    <w:rPr>
                      <w:b/>
                      <w:bCs/>
                      <w:i/>
                      <w:iCs/>
                    </w:rPr>
                    <w:t xml:space="preserve"> размерности</w:t>
                  </w:r>
                  <w:r w:rsidR="003714AB" w:rsidRPr="001365BD">
                    <w:rPr>
                      <w:b/>
                      <w:bCs/>
                      <w:i/>
                      <w:iCs/>
                    </w:rPr>
                    <w:t xml:space="preserve"> физических величин</w:t>
                  </w:r>
                </w:p>
                <w:p w14:paraId="2FF6A074" w14:textId="77777777" w:rsidR="00A05C7D" w:rsidRPr="001365BD" w:rsidRDefault="00A05C7D" w:rsidP="00036C6A">
                  <w:pPr>
                    <w:rPr>
                      <w:b/>
                      <w:bCs/>
                      <w:i/>
                      <w:iCs/>
                    </w:rPr>
                  </w:pPr>
                  <w:r w:rsidRPr="001365BD">
                    <w:rPr>
                      <w:b/>
                      <w:bCs/>
                      <w:i/>
                      <w:iCs/>
                    </w:rPr>
                    <w:t>Уметь</w:t>
                  </w:r>
                  <w:r w:rsidR="002F5F92" w:rsidRPr="001365BD">
                    <w:rPr>
                      <w:b/>
                      <w:bCs/>
                      <w:i/>
                      <w:iCs/>
                    </w:rPr>
                    <w:t xml:space="preserve"> формулировать законы механики</w:t>
                  </w:r>
                  <w:r w:rsidR="0094678D" w:rsidRPr="001365BD">
                    <w:rPr>
                      <w:b/>
                      <w:bCs/>
                      <w:i/>
                      <w:iCs/>
                    </w:rPr>
                    <w:t xml:space="preserve"> и фундаментальной электродинамики</w:t>
                  </w:r>
                </w:p>
                <w:p w14:paraId="23765949" w14:textId="77777777" w:rsidR="00A70BE3" w:rsidRPr="001365BD" w:rsidRDefault="00A70BE3" w:rsidP="00036C6A">
                  <w:pPr>
                    <w:rPr>
                      <w:b/>
                      <w:bCs/>
                      <w:i/>
                      <w:iCs/>
                    </w:rPr>
                  </w:pPr>
                  <w:r w:rsidRPr="001365BD">
                    <w:rPr>
                      <w:b/>
                      <w:bCs/>
                      <w:i/>
                      <w:iCs/>
                    </w:rPr>
                    <w:t>Владеть математическим аппаратом механики</w:t>
                  </w:r>
                  <w:r w:rsidR="0094678D" w:rsidRPr="001365BD">
                    <w:rPr>
                      <w:b/>
                      <w:bCs/>
                      <w:i/>
                      <w:iCs/>
                    </w:rPr>
                    <w:t xml:space="preserve"> и фундаментальной электродинамики</w:t>
                  </w:r>
                </w:p>
                <w:p w14:paraId="0E4C0284" w14:textId="77777777" w:rsidR="00A05C7D" w:rsidRPr="00395E14" w:rsidRDefault="00A05C7D" w:rsidP="00036C6A">
                  <w:pPr>
                    <w:rPr>
                      <w:sz w:val="10"/>
                      <w:szCs w:val="10"/>
                    </w:rPr>
                  </w:pPr>
                </w:p>
              </w:tc>
            </w:tr>
            <w:tr w:rsidR="00A05C7D" w:rsidRPr="002E2DAF" w14:paraId="0B491490" w14:textId="77777777" w:rsidTr="00A70BE3">
              <w:trPr>
                <w:jc w:val="center"/>
              </w:trPr>
              <w:tc>
                <w:tcPr>
                  <w:tcW w:w="317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1C7ED835" w14:textId="77777777" w:rsidR="00A05C7D" w:rsidRPr="001365BD" w:rsidRDefault="002F5F92" w:rsidP="00036C6A">
                  <w:pPr>
                    <w:jc w:val="center"/>
                    <w:rPr>
                      <w:b/>
                      <w:bCs/>
                      <w:highlight w:val="yellow"/>
                    </w:rPr>
                  </w:pPr>
                  <w:r w:rsidRPr="001365BD">
                    <w:rPr>
                      <w:bCs/>
                    </w:rPr>
                    <w:t xml:space="preserve"> ПК-2 </w:t>
                  </w:r>
                </w:p>
                <w:p w14:paraId="49391A55" w14:textId="77777777" w:rsidR="00A05C7D" w:rsidRPr="001365BD" w:rsidRDefault="00A05C7D" w:rsidP="00A70BE3">
                  <w:pPr>
                    <w:jc w:val="center"/>
                    <w:rPr>
                      <w:highlight w:val="yellow"/>
                    </w:rPr>
                  </w:pPr>
                </w:p>
              </w:tc>
              <w:tc>
                <w:tcPr>
                  <w:tcW w:w="11109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2EB407BF" w14:textId="77777777" w:rsidR="00A05C7D" w:rsidRPr="001365BD" w:rsidRDefault="00A05C7D" w:rsidP="00036C6A">
                  <w:pPr>
                    <w:rPr>
                      <w:b/>
                      <w:bCs/>
                      <w:i/>
                      <w:iCs/>
                    </w:rPr>
                  </w:pPr>
                  <w:r w:rsidRPr="001365BD">
                    <w:rPr>
                      <w:b/>
                      <w:bCs/>
                      <w:i/>
                      <w:iCs/>
                    </w:rPr>
                    <w:t>Уметь</w:t>
                  </w:r>
                  <w:r w:rsidR="002F5F92" w:rsidRPr="001365BD">
                    <w:rPr>
                      <w:b/>
                      <w:bCs/>
                      <w:i/>
                      <w:iCs/>
                    </w:rPr>
                    <w:t xml:space="preserve"> делать численные оценки физических величин</w:t>
                  </w:r>
                </w:p>
                <w:p w14:paraId="4B99EE32" w14:textId="77777777" w:rsidR="00A05C7D" w:rsidRPr="001365BD" w:rsidRDefault="00A05C7D" w:rsidP="00036C6A">
                  <w:pPr>
                    <w:rPr>
                      <w:b/>
                      <w:bCs/>
                      <w:i/>
                      <w:iCs/>
                    </w:rPr>
                  </w:pPr>
                  <w:r w:rsidRPr="001365BD">
                    <w:rPr>
                      <w:b/>
                      <w:bCs/>
                      <w:i/>
                      <w:iCs/>
                    </w:rPr>
                    <w:t>Иметь опыт</w:t>
                  </w:r>
                  <w:r w:rsidR="002F5F92" w:rsidRPr="001365BD">
                    <w:rPr>
                      <w:b/>
                      <w:bCs/>
                      <w:i/>
                      <w:iCs/>
                    </w:rPr>
                    <w:t xml:space="preserve"> решения задач механики</w:t>
                  </w:r>
                  <w:r w:rsidR="0094678D" w:rsidRPr="001365BD">
                    <w:rPr>
                      <w:b/>
                      <w:bCs/>
                      <w:i/>
                      <w:iCs/>
                    </w:rPr>
                    <w:t xml:space="preserve"> и фундаментальной электродинамики</w:t>
                  </w:r>
                </w:p>
                <w:p w14:paraId="6B53DCC3" w14:textId="77777777" w:rsidR="00D641F3" w:rsidRPr="00395E14" w:rsidRDefault="00D641F3" w:rsidP="00036C6A">
                  <w:pPr>
                    <w:rPr>
                      <w:b/>
                      <w:bCs/>
                      <w:i/>
                      <w:iCs/>
                      <w:sz w:val="10"/>
                      <w:szCs w:val="10"/>
                    </w:rPr>
                  </w:pPr>
                </w:p>
              </w:tc>
            </w:tr>
          </w:tbl>
          <w:p w14:paraId="0DA68533" w14:textId="77777777" w:rsidR="005E6E84" w:rsidRDefault="005E6E84" w:rsidP="00A70BE3">
            <w:pPr>
              <w:rPr>
                <w:i/>
                <w:iCs/>
              </w:rPr>
            </w:pPr>
          </w:p>
        </w:tc>
      </w:tr>
    </w:tbl>
    <w:p w14:paraId="584E0A19" w14:textId="77777777" w:rsidR="005E6E84" w:rsidRPr="00395E14" w:rsidRDefault="005E6E84" w:rsidP="00B07559">
      <w:pPr>
        <w:rPr>
          <w:i/>
          <w:iCs/>
          <w:sz w:val="10"/>
          <w:szCs w:val="10"/>
        </w:rPr>
      </w:pPr>
    </w:p>
    <w:p w14:paraId="44E634B4" w14:textId="77777777" w:rsidR="00766BDB" w:rsidRDefault="00B07559" w:rsidP="00766BDB">
      <w:pPr>
        <w:rPr>
          <w:i/>
          <w:iCs/>
        </w:rPr>
      </w:pPr>
      <w:r w:rsidRPr="009C4842">
        <w:rPr>
          <w:b/>
          <w:bCs/>
        </w:rPr>
        <w:t>4.</w:t>
      </w:r>
      <w:r>
        <w:t> </w:t>
      </w:r>
      <w:r w:rsidR="00766BDB" w:rsidRPr="00BE7F1E">
        <w:t xml:space="preserve">Формат </w:t>
      </w:r>
      <w:proofErr w:type="gramStart"/>
      <w:r w:rsidR="00766BDB" w:rsidRPr="00BE7F1E">
        <w:t>обучения</w:t>
      </w:r>
      <w:r w:rsidR="00F6676A">
        <w:t>:</w:t>
      </w:r>
      <w:r w:rsidR="00C96D4B">
        <w:t>очное</w:t>
      </w:r>
      <w:proofErr w:type="gramEnd"/>
      <w:r w:rsidR="00C96D4B">
        <w:t xml:space="preserve"> обучение</w:t>
      </w:r>
      <w:r w:rsidR="00F6676A">
        <w:t>.</w:t>
      </w:r>
    </w:p>
    <w:p w14:paraId="4E80AC24" w14:textId="77777777" w:rsidR="00766BDB" w:rsidRPr="00395E14" w:rsidRDefault="00766BDB" w:rsidP="00766BDB">
      <w:pPr>
        <w:rPr>
          <w:sz w:val="10"/>
          <w:szCs w:val="10"/>
        </w:rPr>
      </w:pPr>
    </w:p>
    <w:p w14:paraId="3958B73F" w14:textId="77777777" w:rsidR="00766BDB" w:rsidRDefault="00B07559" w:rsidP="00766BDB">
      <w:r w:rsidRPr="000E1AF3">
        <w:rPr>
          <w:b/>
          <w:bCs/>
        </w:rPr>
        <w:t>5.</w:t>
      </w:r>
      <w:r w:rsidRPr="000E1AF3">
        <w:t> </w:t>
      </w:r>
      <w:r w:rsidR="00766BDB" w:rsidRPr="000E1AF3">
        <w:t xml:space="preserve">Объем дисциплины (модуля) составляет </w:t>
      </w:r>
      <w:r w:rsidR="000E1AF3" w:rsidRPr="000E1AF3">
        <w:t xml:space="preserve">8 </w:t>
      </w:r>
      <w:r w:rsidR="00766BDB" w:rsidRPr="000E1AF3">
        <w:t>з</w:t>
      </w:r>
      <w:r w:rsidR="000E1AF3">
        <w:t>ачетных единиц</w:t>
      </w:r>
      <w:r w:rsidR="00766BDB" w:rsidRPr="000E1AF3">
        <w:t xml:space="preserve">, в том числе </w:t>
      </w:r>
      <w:r w:rsidR="000E1AF3" w:rsidRPr="000E1AF3">
        <w:t>144</w:t>
      </w:r>
      <w:r w:rsidR="00766BDB" w:rsidRPr="000E1AF3">
        <w:t xml:space="preserve"> академических час</w:t>
      </w:r>
      <w:r w:rsidR="000E1AF3" w:rsidRPr="000E1AF3">
        <w:t>а</w:t>
      </w:r>
      <w:r w:rsidR="00766BDB" w:rsidRPr="000E1AF3">
        <w:t xml:space="preserve">, отведенных на контактную работу обучающихся с преподавателем, </w:t>
      </w:r>
      <w:r w:rsidR="000E1AF3">
        <w:t xml:space="preserve">и </w:t>
      </w:r>
      <w:r w:rsidR="00541943" w:rsidRPr="00132D61">
        <w:t>144</w:t>
      </w:r>
      <w:r w:rsidR="00C96D4B" w:rsidRPr="000E1AF3">
        <w:t>академических часа</w:t>
      </w:r>
      <w:r w:rsidR="00766BDB" w:rsidRPr="000E1AF3">
        <w:t xml:space="preserve"> на самостоятельную работу обучающихся.</w:t>
      </w:r>
    </w:p>
    <w:p w14:paraId="1B7AC162" w14:textId="77777777" w:rsidR="00766BDB" w:rsidRPr="00395E14" w:rsidRDefault="00766BDB" w:rsidP="00766BDB">
      <w:pPr>
        <w:rPr>
          <w:sz w:val="10"/>
          <w:szCs w:val="10"/>
        </w:rPr>
      </w:pPr>
    </w:p>
    <w:p w14:paraId="4F5989BE" w14:textId="77777777" w:rsidR="00B07559" w:rsidRPr="00BE7F1E" w:rsidRDefault="00B07559" w:rsidP="00B07559">
      <w:r w:rsidRPr="009C4842">
        <w:rPr>
          <w:b/>
          <w:bCs/>
        </w:rPr>
        <w:t>6.</w:t>
      </w:r>
      <w:r>
        <w:t> </w:t>
      </w:r>
      <w:r w:rsidRPr="00BE7F1E">
        <w:t xml:space="preserve">Содержание дисциплины (модуля), структурированное по темам (разделам) с указанием отведенного на них количества академических часов и виды учебных занятий </w:t>
      </w:r>
    </w:p>
    <w:tbl>
      <w:tblPr>
        <w:tblpPr w:leftFromText="180" w:rightFromText="180" w:vertAnchor="text" w:horzAnchor="page" w:tblpX="1009" w:tblpY="238"/>
        <w:tblW w:w="5148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5637"/>
        <w:gridCol w:w="1701"/>
        <w:gridCol w:w="1842"/>
        <w:gridCol w:w="1843"/>
        <w:gridCol w:w="1559"/>
        <w:gridCol w:w="2642"/>
      </w:tblGrid>
      <w:tr w:rsidR="00B07559" w:rsidRPr="002E2DAF" w14:paraId="0BB3FE21" w14:textId="77777777" w:rsidTr="008E14EE">
        <w:trPr>
          <w:trHeight w:val="135"/>
        </w:trPr>
        <w:tc>
          <w:tcPr>
            <w:tcW w:w="5637" w:type="dxa"/>
            <w:vMerge w:val="restart"/>
          </w:tcPr>
          <w:p w14:paraId="39062041" w14:textId="77777777" w:rsidR="00B07559" w:rsidRPr="002E2DAF" w:rsidRDefault="00B07559" w:rsidP="00B07559">
            <w:pPr>
              <w:jc w:val="center"/>
              <w:rPr>
                <w:b/>
                <w:bCs/>
              </w:rPr>
            </w:pPr>
            <w:r w:rsidRPr="002E2DAF">
              <w:rPr>
                <w:b/>
                <w:bCs/>
              </w:rPr>
              <w:t>Наименование и краткое содержание разделов и тем дисциплины (модуля),</w:t>
            </w:r>
          </w:p>
          <w:p w14:paraId="3B103C79" w14:textId="77777777" w:rsidR="00B07559" w:rsidRPr="002E2DAF" w:rsidRDefault="00B07559" w:rsidP="00B07559">
            <w:pPr>
              <w:jc w:val="center"/>
              <w:rPr>
                <w:b/>
                <w:bCs/>
              </w:rPr>
            </w:pPr>
          </w:p>
          <w:p w14:paraId="78ECC625" w14:textId="77777777" w:rsidR="00B07559" w:rsidRPr="002E2DAF" w:rsidRDefault="00B07559" w:rsidP="00B07559">
            <w:pPr>
              <w:jc w:val="center"/>
            </w:pPr>
            <w:r>
              <w:rPr>
                <w:b/>
                <w:bCs/>
              </w:rPr>
              <w:t>Ф</w:t>
            </w:r>
            <w:r w:rsidRPr="002E2DAF">
              <w:rPr>
                <w:b/>
                <w:bCs/>
              </w:rPr>
              <w:t>орма промежуточной аттестации по дисциплине (модулю)</w:t>
            </w:r>
          </w:p>
        </w:tc>
        <w:tc>
          <w:tcPr>
            <w:tcW w:w="1701" w:type="dxa"/>
            <w:vMerge w:val="restart"/>
          </w:tcPr>
          <w:p w14:paraId="2E7A71A1" w14:textId="77777777" w:rsidR="00B07559" w:rsidRPr="002E2DAF" w:rsidRDefault="00B07559" w:rsidP="00B07559">
            <w:pPr>
              <w:jc w:val="center"/>
              <w:rPr>
                <w:b/>
                <w:bCs/>
              </w:rPr>
            </w:pPr>
            <w:r w:rsidRPr="002E2DAF">
              <w:rPr>
                <w:b/>
                <w:bCs/>
              </w:rPr>
              <w:t>Всего</w:t>
            </w:r>
          </w:p>
          <w:p w14:paraId="2A65EE74" w14:textId="77777777" w:rsidR="00B07559" w:rsidRPr="002E2DAF" w:rsidRDefault="00B07559" w:rsidP="00B07559">
            <w:pPr>
              <w:jc w:val="center"/>
            </w:pPr>
            <w:r w:rsidRPr="002E2DAF">
              <w:rPr>
                <w:b/>
                <w:bCs/>
              </w:rPr>
              <w:t>(часы</w:t>
            </w:r>
            <w:r w:rsidRPr="002E2DAF">
              <w:t>)</w:t>
            </w:r>
          </w:p>
        </w:tc>
        <w:tc>
          <w:tcPr>
            <w:tcW w:w="7886" w:type="dxa"/>
            <w:gridSpan w:val="4"/>
          </w:tcPr>
          <w:p w14:paraId="23799E20" w14:textId="77777777" w:rsidR="00B07559" w:rsidRPr="002E2DAF" w:rsidRDefault="00B07559" w:rsidP="00B07559">
            <w:pPr>
              <w:jc w:val="center"/>
            </w:pPr>
            <w:r w:rsidRPr="002E2DAF">
              <w:t>В том числе</w:t>
            </w:r>
          </w:p>
        </w:tc>
      </w:tr>
      <w:tr w:rsidR="00B07559" w:rsidRPr="002E2DAF" w14:paraId="2C05EA74" w14:textId="77777777" w:rsidTr="008E14EE">
        <w:trPr>
          <w:trHeight w:val="135"/>
        </w:trPr>
        <w:tc>
          <w:tcPr>
            <w:tcW w:w="5637" w:type="dxa"/>
            <w:vMerge/>
          </w:tcPr>
          <w:p w14:paraId="1328FCED" w14:textId="77777777" w:rsidR="00B07559" w:rsidRPr="002E2DAF" w:rsidRDefault="00B07559" w:rsidP="00B07559"/>
        </w:tc>
        <w:tc>
          <w:tcPr>
            <w:tcW w:w="1701" w:type="dxa"/>
            <w:vMerge/>
          </w:tcPr>
          <w:p w14:paraId="267BC7C5" w14:textId="77777777" w:rsidR="00B07559" w:rsidRPr="002E2DAF" w:rsidRDefault="00B07559" w:rsidP="00B07559"/>
        </w:tc>
        <w:tc>
          <w:tcPr>
            <w:tcW w:w="5244" w:type="dxa"/>
            <w:gridSpan w:val="3"/>
          </w:tcPr>
          <w:p w14:paraId="75ABA8D4" w14:textId="77777777" w:rsidR="00B07559" w:rsidRDefault="00B07559" w:rsidP="00B07559">
            <w:pPr>
              <w:jc w:val="center"/>
              <w:rPr>
                <w:b/>
                <w:bCs/>
              </w:rPr>
            </w:pPr>
            <w:r w:rsidRPr="005F58C2">
              <w:rPr>
                <w:b/>
                <w:bCs/>
              </w:rPr>
              <w:t xml:space="preserve">Контактная работа </w:t>
            </w:r>
            <w:r w:rsidRPr="005F58C2">
              <w:rPr>
                <w:b/>
                <w:bCs/>
              </w:rPr>
              <w:br/>
              <w:t>(работа во взаимодействии с преподавателем)</w:t>
            </w:r>
          </w:p>
          <w:p w14:paraId="5578CC2B" w14:textId="77777777" w:rsidR="00B07559" w:rsidRPr="00345A53" w:rsidRDefault="00B07559" w:rsidP="00B07559">
            <w:pPr>
              <w:jc w:val="center"/>
              <w:rPr>
                <w:b/>
                <w:bCs/>
              </w:rPr>
            </w:pPr>
            <w:r w:rsidRPr="00345A53">
              <w:rPr>
                <w:b/>
                <w:bCs/>
              </w:rPr>
              <w:t>Виды контактной работы, часы</w:t>
            </w:r>
          </w:p>
        </w:tc>
        <w:tc>
          <w:tcPr>
            <w:tcW w:w="2642" w:type="dxa"/>
          </w:tcPr>
          <w:p w14:paraId="163D70E7" w14:textId="77777777" w:rsidR="00B07559" w:rsidRDefault="00B07559" w:rsidP="00B07559">
            <w:pPr>
              <w:jc w:val="center"/>
              <w:rPr>
                <w:b/>
                <w:bCs/>
              </w:rPr>
            </w:pPr>
            <w:r w:rsidRPr="002E2DAF">
              <w:rPr>
                <w:b/>
                <w:bCs/>
              </w:rPr>
              <w:t>Самостоятельная работа обучающегося</w:t>
            </w:r>
            <w:r w:rsidR="00A05C7D">
              <w:rPr>
                <w:b/>
                <w:bCs/>
              </w:rPr>
              <w:t>,</w:t>
            </w:r>
          </w:p>
          <w:p w14:paraId="4E211B3E" w14:textId="77777777" w:rsidR="00B07559" w:rsidRDefault="00B07559" w:rsidP="00B07559">
            <w:pPr>
              <w:jc w:val="center"/>
              <w:rPr>
                <w:b/>
                <w:bCs/>
              </w:rPr>
            </w:pPr>
            <w:r w:rsidRPr="00345A53">
              <w:rPr>
                <w:b/>
                <w:bCs/>
              </w:rPr>
              <w:t xml:space="preserve"> часы </w:t>
            </w:r>
          </w:p>
          <w:p w14:paraId="671F04BE" w14:textId="7890ACF6" w:rsidR="00200DDB" w:rsidRPr="00200DDB" w:rsidRDefault="00200DDB" w:rsidP="00B07559">
            <w:pPr>
              <w:jc w:val="center"/>
              <w:rPr>
                <w:i/>
                <w:iCs/>
              </w:rPr>
            </w:pPr>
          </w:p>
        </w:tc>
      </w:tr>
      <w:tr w:rsidR="00A21100" w:rsidRPr="002E2DAF" w14:paraId="5BA9DB49" w14:textId="77777777" w:rsidTr="008E14EE">
        <w:trPr>
          <w:trHeight w:val="1835"/>
        </w:trPr>
        <w:tc>
          <w:tcPr>
            <w:tcW w:w="5637" w:type="dxa"/>
            <w:vMerge/>
          </w:tcPr>
          <w:p w14:paraId="7A004086" w14:textId="77777777" w:rsidR="00A21100" w:rsidRPr="002E2DAF" w:rsidRDefault="00A21100" w:rsidP="00B07559"/>
        </w:tc>
        <w:tc>
          <w:tcPr>
            <w:tcW w:w="1701" w:type="dxa"/>
            <w:vMerge/>
          </w:tcPr>
          <w:p w14:paraId="76B85375" w14:textId="77777777" w:rsidR="00A21100" w:rsidRPr="002E2DAF" w:rsidRDefault="00A21100" w:rsidP="00B07559"/>
        </w:tc>
        <w:tc>
          <w:tcPr>
            <w:tcW w:w="1842" w:type="dxa"/>
            <w:textDirection w:val="btLr"/>
            <w:vAlign w:val="center"/>
          </w:tcPr>
          <w:p w14:paraId="1866963C" w14:textId="77777777" w:rsidR="00A21100" w:rsidRPr="002E2DAF" w:rsidRDefault="00A21100" w:rsidP="00B07559">
            <w:pPr>
              <w:ind w:left="113" w:right="113"/>
              <w:jc w:val="center"/>
            </w:pPr>
            <w:r>
              <w:t xml:space="preserve">Занятия лекционного </w:t>
            </w:r>
            <w:r w:rsidRPr="002E2DAF">
              <w:t>типа</w:t>
            </w:r>
            <w:r w:rsidR="002B3C12">
              <w:t>*</w:t>
            </w:r>
          </w:p>
        </w:tc>
        <w:tc>
          <w:tcPr>
            <w:tcW w:w="1843" w:type="dxa"/>
            <w:textDirection w:val="btLr"/>
            <w:vAlign w:val="center"/>
          </w:tcPr>
          <w:p w14:paraId="329E3079" w14:textId="77777777" w:rsidR="00A21100" w:rsidRPr="002E2DAF" w:rsidRDefault="00A21100" w:rsidP="00B07559">
            <w:pPr>
              <w:ind w:left="113" w:right="113"/>
              <w:jc w:val="center"/>
            </w:pPr>
            <w:r w:rsidRPr="002E2DAF">
              <w:t>Занятия семинарского типа</w:t>
            </w:r>
            <w:r w:rsidR="002B3C12">
              <w:t>*</w:t>
            </w:r>
          </w:p>
        </w:tc>
        <w:tc>
          <w:tcPr>
            <w:tcW w:w="1559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9B66007" w14:textId="77777777" w:rsidR="00A21100" w:rsidRPr="002E2DAF" w:rsidRDefault="00A21100" w:rsidP="00B07559">
            <w:pPr>
              <w:jc w:val="center"/>
              <w:rPr>
                <w:b/>
                <w:bCs/>
                <w:color w:val="FF6600"/>
              </w:rPr>
            </w:pPr>
            <w:r w:rsidRPr="002E2DAF">
              <w:rPr>
                <w:b/>
                <w:bCs/>
              </w:rPr>
              <w:t>Всего</w:t>
            </w:r>
          </w:p>
        </w:tc>
        <w:tc>
          <w:tcPr>
            <w:tcW w:w="2642" w:type="dxa"/>
            <w:tcBorders>
              <w:left w:val="single" w:sz="4" w:space="0" w:color="auto"/>
            </w:tcBorders>
          </w:tcPr>
          <w:p w14:paraId="648EF715" w14:textId="77777777" w:rsidR="00A21100" w:rsidRPr="002E2DAF" w:rsidRDefault="00A21100" w:rsidP="00B07559">
            <w:pPr>
              <w:jc w:val="center"/>
              <w:rPr>
                <w:b/>
                <w:bCs/>
              </w:rPr>
            </w:pPr>
          </w:p>
        </w:tc>
      </w:tr>
      <w:tr w:rsidR="00E34E2A" w:rsidRPr="002E2DAF" w14:paraId="20395DA5" w14:textId="77777777" w:rsidTr="008E14EE">
        <w:tc>
          <w:tcPr>
            <w:tcW w:w="5637" w:type="dxa"/>
          </w:tcPr>
          <w:p w14:paraId="1E4E66A0" w14:textId="77777777" w:rsidR="00E34E2A" w:rsidRPr="007656B5" w:rsidRDefault="00E34E2A" w:rsidP="00E34E2A">
            <w:pPr>
              <w:jc w:val="center"/>
              <w:rPr>
                <w:b/>
              </w:rPr>
            </w:pPr>
            <w:r w:rsidRPr="007656B5">
              <w:rPr>
                <w:b/>
              </w:rPr>
              <w:t>Дисциплина: Классическая механика</w:t>
            </w:r>
          </w:p>
        </w:tc>
        <w:tc>
          <w:tcPr>
            <w:tcW w:w="1701" w:type="dxa"/>
          </w:tcPr>
          <w:p w14:paraId="40C3B934" w14:textId="77777777" w:rsidR="00E34E2A" w:rsidRDefault="00E34E2A" w:rsidP="00B07559"/>
        </w:tc>
        <w:tc>
          <w:tcPr>
            <w:tcW w:w="1842" w:type="dxa"/>
          </w:tcPr>
          <w:p w14:paraId="2FA4D8C2" w14:textId="77777777" w:rsidR="00E34E2A" w:rsidRDefault="00E34E2A" w:rsidP="00B07559"/>
        </w:tc>
        <w:tc>
          <w:tcPr>
            <w:tcW w:w="1843" w:type="dxa"/>
          </w:tcPr>
          <w:p w14:paraId="621C4E49" w14:textId="77777777" w:rsidR="00E34E2A" w:rsidRDefault="00E34E2A" w:rsidP="00B07559"/>
        </w:tc>
        <w:tc>
          <w:tcPr>
            <w:tcW w:w="1559" w:type="dxa"/>
          </w:tcPr>
          <w:p w14:paraId="72F42F1E" w14:textId="77777777" w:rsidR="00E34E2A" w:rsidRDefault="00E34E2A" w:rsidP="00B07559"/>
        </w:tc>
        <w:tc>
          <w:tcPr>
            <w:tcW w:w="2642" w:type="dxa"/>
          </w:tcPr>
          <w:p w14:paraId="1CC0819E" w14:textId="77777777" w:rsidR="00E34E2A" w:rsidRDefault="00E34E2A" w:rsidP="00B07559"/>
        </w:tc>
      </w:tr>
      <w:tr w:rsidR="00A21100" w:rsidRPr="002E2DAF" w14:paraId="4AB0C82D" w14:textId="77777777" w:rsidTr="008E14EE">
        <w:tc>
          <w:tcPr>
            <w:tcW w:w="5637" w:type="dxa"/>
          </w:tcPr>
          <w:p w14:paraId="53CA5536" w14:textId="77777777" w:rsidR="00A21100" w:rsidRPr="002E2DAF" w:rsidRDefault="009466DF" w:rsidP="00B07559">
            <w:r>
              <w:lastRenderedPageBreak/>
              <w:t>Кинематика</w:t>
            </w:r>
          </w:p>
        </w:tc>
        <w:tc>
          <w:tcPr>
            <w:tcW w:w="1701" w:type="dxa"/>
          </w:tcPr>
          <w:p w14:paraId="1433E365" w14:textId="77777777" w:rsidR="00A21100" w:rsidRPr="002E2DAF" w:rsidRDefault="006E22B3" w:rsidP="00B07559">
            <w:r>
              <w:t>16</w:t>
            </w:r>
          </w:p>
        </w:tc>
        <w:tc>
          <w:tcPr>
            <w:tcW w:w="1842" w:type="dxa"/>
          </w:tcPr>
          <w:p w14:paraId="25A746F3" w14:textId="77777777" w:rsidR="00A21100" w:rsidRPr="002B2C23" w:rsidRDefault="006E22B3" w:rsidP="00B07559">
            <w:r>
              <w:t>4</w:t>
            </w:r>
          </w:p>
        </w:tc>
        <w:tc>
          <w:tcPr>
            <w:tcW w:w="1843" w:type="dxa"/>
          </w:tcPr>
          <w:p w14:paraId="1D59A708" w14:textId="77777777" w:rsidR="00A21100" w:rsidRPr="002E2DAF" w:rsidRDefault="006E22B3" w:rsidP="00B07559">
            <w:r>
              <w:t>4</w:t>
            </w:r>
          </w:p>
        </w:tc>
        <w:tc>
          <w:tcPr>
            <w:tcW w:w="1559" w:type="dxa"/>
          </w:tcPr>
          <w:p w14:paraId="13698DB7" w14:textId="77777777" w:rsidR="00A21100" w:rsidRPr="002E2DAF" w:rsidRDefault="006E22B3" w:rsidP="00B07559">
            <w:r>
              <w:t>8</w:t>
            </w:r>
          </w:p>
        </w:tc>
        <w:tc>
          <w:tcPr>
            <w:tcW w:w="2642" w:type="dxa"/>
          </w:tcPr>
          <w:p w14:paraId="536E549C" w14:textId="77777777" w:rsidR="00A21100" w:rsidRPr="002E2DAF" w:rsidRDefault="006E22B3" w:rsidP="00B07559">
            <w:r>
              <w:t>8</w:t>
            </w:r>
          </w:p>
        </w:tc>
      </w:tr>
      <w:tr w:rsidR="00A21100" w:rsidRPr="002E2DAF" w14:paraId="21E20CF9" w14:textId="77777777" w:rsidTr="008E14EE">
        <w:trPr>
          <w:trHeight w:val="265"/>
        </w:trPr>
        <w:tc>
          <w:tcPr>
            <w:tcW w:w="5637" w:type="dxa"/>
          </w:tcPr>
          <w:p w14:paraId="7AFC4893" w14:textId="77777777" w:rsidR="00A21100" w:rsidRPr="002E2DAF" w:rsidRDefault="009466DF" w:rsidP="00B07559">
            <w:r>
              <w:t>Динамика</w:t>
            </w:r>
          </w:p>
        </w:tc>
        <w:tc>
          <w:tcPr>
            <w:tcW w:w="1701" w:type="dxa"/>
          </w:tcPr>
          <w:p w14:paraId="3B7934A0" w14:textId="77777777" w:rsidR="00A21100" w:rsidRPr="002E2DAF" w:rsidRDefault="006E22B3" w:rsidP="00B07559">
            <w:r>
              <w:t>16</w:t>
            </w:r>
          </w:p>
        </w:tc>
        <w:tc>
          <w:tcPr>
            <w:tcW w:w="1842" w:type="dxa"/>
          </w:tcPr>
          <w:p w14:paraId="33E4B677" w14:textId="77777777" w:rsidR="00A21100" w:rsidRPr="002E2DAF" w:rsidRDefault="006E22B3" w:rsidP="00B07559">
            <w:r>
              <w:t>4</w:t>
            </w:r>
          </w:p>
        </w:tc>
        <w:tc>
          <w:tcPr>
            <w:tcW w:w="1843" w:type="dxa"/>
          </w:tcPr>
          <w:p w14:paraId="6838D2FD" w14:textId="77777777" w:rsidR="00A21100" w:rsidRPr="002E2DAF" w:rsidRDefault="006E22B3" w:rsidP="00B07559">
            <w:r>
              <w:t>4</w:t>
            </w:r>
          </w:p>
        </w:tc>
        <w:tc>
          <w:tcPr>
            <w:tcW w:w="1559" w:type="dxa"/>
          </w:tcPr>
          <w:p w14:paraId="670312FE" w14:textId="77777777" w:rsidR="00A21100" w:rsidRPr="002E2DAF" w:rsidRDefault="006E22B3" w:rsidP="00B07559">
            <w:r>
              <w:t>8</w:t>
            </w:r>
          </w:p>
        </w:tc>
        <w:tc>
          <w:tcPr>
            <w:tcW w:w="2642" w:type="dxa"/>
          </w:tcPr>
          <w:p w14:paraId="7BFC875E" w14:textId="77777777" w:rsidR="00A21100" w:rsidRPr="002E2DAF" w:rsidRDefault="006E22B3" w:rsidP="00B07559">
            <w:r>
              <w:t>8</w:t>
            </w:r>
          </w:p>
        </w:tc>
      </w:tr>
      <w:tr w:rsidR="009466DF" w:rsidRPr="002E2DAF" w14:paraId="48766399" w14:textId="77777777" w:rsidTr="008E14EE">
        <w:trPr>
          <w:trHeight w:val="270"/>
        </w:trPr>
        <w:tc>
          <w:tcPr>
            <w:tcW w:w="5637" w:type="dxa"/>
          </w:tcPr>
          <w:p w14:paraId="78186E9E" w14:textId="77777777" w:rsidR="009466DF" w:rsidRDefault="009466DF" w:rsidP="00B07559">
            <w:r>
              <w:t>Законы сохранения в механике</w:t>
            </w:r>
          </w:p>
        </w:tc>
        <w:tc>
          <w:tcPr>
            <w:tcW w:w="1701" w:type="dxa"/>
          </w:tcPr>
          <w:p w14:paraId="5C588C26" w14:textId="77777777" w:rsidR="009466DF" w:rsidRDefault="00794431" w:rsidP="00B07559">
            <w:r>
              <w:t>28</w:t>
            </w:r>
          </w:p>
        </w:tc>
        <w:tc>
          <w:tcPr>
            <w:tcW w:w="1842" w:type="dxa"/>
          </w:tcPr>
          <w:p w14:paraId="4C05653F" w14:textId="77777777" w:rsidR="009466DF" w:rsidRDefault="00617CBB" w:rsidP="00B07559">
            <w:r>
              <w:t>8</w:t>
            </w:r>
          </w:p>
        </w:tc>
        <w:tc>
          <w:tcPr>
            <w:tcW w:w="1843" w:type="dxa"/>
          </w:tcPr>
          <w:p w14:paraId="0609FAC1" w14:textId="77777777" w:rsidR="009466DF" w:rsidRDefault="00617CBB" w:rsidP="00B07559">
            <w:r>
              <w:t>8</w:t>
            </w:r>
          </w:p>
        </w:tc>
        <w:tc>
          <w:tcPr>
            <w:tcW w:w="1559" w:type="dxa"/>
          </w:tcPr>
          <w:p w14:paraId="47E581EC" w14:textId="77777777" w:rsidR="009466DF" w:rsidRDefault="00617CBB" w:rsidP="00B07559">
            <w:r>
              <w:t>16</w:t>
            </w:r>
          </w:p>
        </w:tc>
        <w:tc>
          <w:tcPr>
            <w:tcW w:w="2642" w:type="dxa"/>
          </w:tcPr>
          <w:p w14:paraId="4AB62355" w14:textId="77777777" w:rsidR="009466DF" w:rsidRDefault="00794431" w:rsidP="00541943">
            <w:r>
              <w:t>12</w:t>
            </w:r>
          </w:p>
        </w:tc>
      </w:tr>
      <w:tr w:rsidR="00A21100" w:rsidRPr="002E2DAF" w14:paraId="3B69D259" w14:textId="77777777" w:rsidTr="008E14EE">
        <w:tc>
          <w:tcPr>
            <w:tcW w:w="5637" w:type="dxa"/>
          </w:tcPr>
          <w:p w14:paraId="00D7B7C2" w14:textId="77777777" w:rsidR="00A21100" w:rsidRPr="002E2DAF" w:rsidRDefault="00D569A8" w:rsidP="00B07559">
            <w:r>
              <w:t>Динамика твердого тела</w:t>
            </w:r>
          </w:p>
        </w:tc>
        <w:tc>
          <w:tcPr>
            <w:tcW w:w="1701" w:type="dxa"/>
          </w:tcPr>
          <w:p w14:paraId="6EB1326A" w14:textId="77777777" w:rsidR="00A21100" w:rsidRPr="002E2DAF" w:rsidRDefault="007656B5" w:rsidP="00B07559">
            <w:r>
              <w:t>16</w:t>
            </w:r>
          </w:p>
        </w:tc>
        <w:tc>
          <w:tcPr>
            <w:tcW w:w="1842" w:type="dxa"/>
          </w:tcPr>
          <w:p w14:paraId="1EE7FB68" w14:textId="77777777" w:rsidR="00A21100" w:rsidRPr="002E2DAF" w:rsidRDefault="007656B5" w:rsidP="00B07559">
            <w:r>
              <w:t>4</w:t>
            </w:r>
          </w:p>
        </w:tc>
        <w:tc>
          <w:tcPr>
            <w:tcW w:w="1843" w:type="dxa"/>
          </w:tcPr>
          <w:p w14:paraId="44A47D34" w14:textId="77777777" w:rsidR="00A21100" w:rsidRPr="002E2DAF" w:rsidRDefault="007656B5" w:rsidP="00B07559">
            <w:r>
              <w:t>4</w:t>
            </w:r>
          </w:p>
        </w:tc>
        <w:tc>
          <w:tcPr>
            <w:tcW w:w="1559" w:type="dxa"/>
          </w:tcPr>
          <w:p w14:paraId="7564051C" w14:textId="77777777" w:rsidR="00A21100" w:rsidRPr="002E2DAF" w:rsidRDefault="007656B5" w:rsidP="00B07559">
            <w:r>
              <w:t>8</w:t>
            </w:r>
          </w:p>
        </w:tc>
        <w:tc>
          <w:tcPr>
            <w:tcW w:w="2642" w:type="dxa"/>
          </w:tcPr>
          <w:p w14:paraId="1924FF7B" w14:textId="77777777" w:rsidR="00A21100" w:rsidRPr="002E2DAF" w:rsidRDefault="00617CBB" w:rsidP="00B07559">
            <w:r>
              <w:t>4</w:t>
            </w:r>
          </w:p>
        </w:tc>
      </w:tr>
      <w:tr w:rsidR="009466DF" w:rsidRPr="002E2DAF" w14:paraId="1DBBE33D" w14:textId="77777777" w:rsidTr="008E14EE">
        <w:tc>
          <w:tcPr>
            <w:tcW w:w="5637" w:type="dxa"/>
          </w:tcPr>
          <w:p w14:paraId="65B770CE" w14:textId="77777777" w:rsidR="009466DF" w:rsidRDefault="00D569A8" w:rsidP="00B07559">
            <w:r>
              <w:t>Аналитическая механика</w:t>
            </w:r>
          </w:p>
        </w:tc>
        <w:tc>
          <w:tcPr>
            <w:tcW w:w="1701" w:type="dxa"/>
          </w:tcPr>
          <w:p w14:paraId="496F6BD2" w14:textId="77777777" w:rsidR="009466DF" w:rsidRDefault="0057032E" w:rsidP="00B07559">
            <w:r>
              <w:t>16</w:t>
            </w:r>
          </w:p>
        </w:tc>
        <w:tc>
          <w:tcPr>
            <w:tcW w:w="1842" w:type="dxa"/>
          </w:tcPr>
          <w:p w14:paraId="52884116" w14:textId="77777777" w:rsidR="009466DF" w:rsidRDefault="009466DF" w:rsidP="00B07559">
            <w:r>
              <w:t>4</w:t>
            </w:r>
          </w:p>
        </w:tc>
        <w:tc>
          <w:tcPr>
            <w:tcW w:w="1843" w:type="dxa"/>
          </w:tcPr>
          <w:p w14:paraId="5035D51D" w14:textId="77777777" w:rsidR="009466DF" w:rsidRDefault="009466DF" w:rsidP="00B07559">
            <w:r>
              <w:t>4</w:t>
            </w:r>
          </w:p>
        </w:tc>
        <w:tc>
          <w:tcPr>
            <w:tcW w:w="1559" w:type="dxa"/>
          </w:tcPr>
          <w:p w14:paraId="3C3D977F" w14:textId="77777777" w:rsidR="009466DF" w:rsidRDefault="009466DF" w:rsidP="00B07559">
            <w:r>
              <w:t>8</w:t>
            </w:r>
          </w:p>
        </w:tc>
        <w:tc>
          <w:tcPr>
            <w:tcW w:w="2642" w:type="dxa"/>
          </w:tcPr>
          <w:p w14:paraId="21E9B470" w14:textId="77777777" w:rsidR="009466DF" w:rsidRDefault="0057032E" w:rsidP="00B07559">
            <w:r>
              <w:t>8</w:t>
            </w:r>
          </w:p>
        </w:tc>
      </w:tr>
      <w:tr w:rsidR="009466DF" w:rsidRPr="002E2DAF" w14:paraId="190938DA" w14:textId="77777777" w:rsidTr="008E14EE">
        <w:tc>
          <w:tcPr>
            <w:tcW w:w="5637" w:type="dxa"/>
          </w:tcPr>
          <w:p w14:paraId="4C0957A0" w14:textId="77777777" w:rsidR="009466DF" w:rsidRDefault="009466DF" w:rsidP="00B07559">
            <w:r>
              <w:t>Колебания и волны</w:t>
            </w:r>
          </w:p>
        </w:tc>
        <w:tc>
          <w:tcPr>
            <w:tcW w:w="1701" w:type="dxa"/>
          </w:tcPr>
          <w:p w14:paraId="1D73855F" w14:textId="77777777" w:rsidR="009466DF" w:rsidRDefault="0057032E" w:rsidP="00B07559">
            <w:r>
              <w:t>16</w:t>
            </w:r>
          </w:p>
        </w:tc>
        <w:tc>
          <w:tcPr>
            <w:tcW w:w="1842" w:type="dxa"/>
          </w:tcPr>
          <w:p w14:paraId="73D044BB" w14:textId="77777777" w:rsidR="009466DF" w:rsidRDefault="009466DF" w:rsidP="00B07559">
            <w:r>
              <w:t>4</w:t>
            </w:r>
          </w:p>
        </w:tc>
        <w:tc>
          <w:tcPr>
            <w:tcW w:w="1843" w:type="dxa"/>
          </w:tcPr>
          <w:p w14:paraId="17E9B51E" w14:textId="77777777" w:rsidR="009466DF" w:rsidRDefault="009466DF" w:rsidP="00B07559">
            <w:r>
              <w:t>4</w:t>
            </w:r>
          </w:p>
        </w:tc>
        <w:tc>
          <w:tcPr>
            <w:tcW w:w="1559" w:type="dxa"/>
          </w:tcPr>
          <w:p w14:paraId="7BD60B0C" w14:textId="77777777" w:rsidR="009466DF" w:rsidRDefault="009466DF" w:rsidP="00B07559">
            <w:r>
              <w:t>8</w:t>
            </w:r>
          </w:p>
        </w:tc>
        <w:tc>
          <w:tcPr>
            <w:tcW w:w="2642" w:type="dxa"/>
          </w:tcPr>
          <w:p w14:paraId="5D72D2AE" w14:textId="77777777" w:rsidR="009466DF" w:rsidRDefault="0057032E" w:rsidP="00B07559">
            <w:r>
              <w:t>8</w:t>
            </w:r>
          </w:p>
        </w:tc>
      </w:tr>
      <w:tr w:rsidR="009466DF" w:rsidRPr="002E2DAF" w14:paraId="64A6EAA0" w14:textId="77777777" w:rsidTr="008E14EE">
        <w:tc>
          <w:tcPr>
            <w:tcW w:w="5637" w:type="dxa"/>
          </w:tcPr>
          <w:p w14:paraId="11D6BC4B" w14:textId="77777777" w:rsidR="009466DF" w:rsidRDefault="00C23FD3" w:rsidP="00B07559">
            <w:r>
              <w:t>Статистическая механика</w:t>
            </w:r>
          </w:p>
        </w:tc>
        <w:tc>
          <w:tcPr>
            <w:tcW w:w="1701" w:type="dxa"/>
          </w:tcPr>
          <w:p w14:paraId="76024C74" w14:textId="77777777" w:rsidR="009466DF" w:rsidRDefault="009466DF" w:rsidP="00B07559">
            <w:r>
              <w:t>16</w:t>
            </w:r>
          </w:p>
        </w:tc>
        <w:tc>
          <w:tcPr>
            <w:tcW w:w="1842" w:type="dxa"/>
          </w:tcPr>
          <w:p w14:paraId="513BFBB8" w14:textId="77777777" w:rsidR="009466DF" w:rsidRDefault="009466DF" w:rsidP="00B07559">
            <w:r>
              <w:t>4</w:t>
            </w:r>
          </w:p>
        </w:tc>
        <w:tc>
          <w:tcPr>
            <w:tcW w:w="1843" w:type="dxa"/>
          </w:tcPr>
          <w:p w14:paraId="0534AC2C" w14:textId="77777777" w:rsidR="009466DF" w:rsidRDefault="009466DF" w:rsidP="00B07559">
            <w:r>
              <w:t>4</w:t>
            </w:r>
          </w:p>
        </w:tc>
        <w:tc>
          <w:tcPr>
            <w:tcW w:w="1559" w:type="dxa"/>
          </w:tcPr>
          <w:p w14:paraId="50BDBDCB" w14:textId="77777777" w:rsidR="009466DF" w:rsidRDefault="009466DF" w:rsidP="00B07559">
            <w:r>
              <w:t>8</w:t>
            </w:r>
          </w:p>
        </w:tc>
        <w:tc>
          <w:tcPr>
            <w:tcW w:w="2642" w:type="dxa"/>
          </w:tcPr>
          <w:p w14:paraId="1A26FC3A" w14:textId="77777777" w:rsidR="009466DF" w:rsidRDefault="009466DF" w:rsidP="00B07559">
            <w:r>
              <w:t>8</w:t>
            </w:r>
          </w:p>
        </w:tc>
      </w:tr>
      <w:tr w:rsidR="00A21100" w:rsidRPr="002E2DAF" w14:paraId="35486EB4" w14:textId="77777777" w:rsidTr="008E14EE">
        <w:tc>
          <w:tcPr>
            <w:tcW w:w="5637" w:type="dxa"/>
          </w:tcPr>
          <w:p w14:paraId="7283E6BF" w14:textId="77777777" w:rsidR="00A21100" w:rsidRPr="00C23FD3" w:rsidRDefault="00C23FD3" w:rsidP="00B07559">
            <w:pPr>
              <w:rPr>
                <w:iCs/>
              </w:rPr>
            </w:pPr>
            <w:r>
              <w:rPr>
                <w:iCs/>
              </w:rPr>
              <w:t>Механика сплошной среды</w:t>
            </w:r>
          </w:p>
        </w:tc>
        <w:tc>
          <w:tcPr>
            <w:tcW w:w="1701" w:type="dxa"/>
          </w:tcPr>
          <w:p w14:paraId="4938196F" w14:textId="77777777" w:rsidR="00A21100" w:rsidRPr="002E2DAF" w:rsidRDefault="006E22B3" w:rsidP="00B07559">
            <w:r>
              <w:t>8</w:t>
            </w:r>
          </w:p>
        </w:tc>
        <w:tc>
          <w:tcPr>
            <w:tcW w:w="1842" w:type="dxa"/>
          </w:tcPr>
          <w:p w14:paraId="08348E78" w14:textId="77777777" w:rsidR="00A21100" w:rsidRPr="002E2DAF" w:rsidRDefault="006E22B3" w:rsidP="00B07559">
            <w:r>
              <w:t>2</w:t>
            </w:r>
          </w:p>
        </w:tc>
        <w:tc>
          <w:tcPr>
            <w:tcW w:w="1843" w:type="dxa"/>
          </w:tcPr>
          <w:p w14:paraId="634A4E95" w14:textId="77777777" w:rsidR="00A21100" w:rsidRPr="002E2DAF" w:rsidRDefault="006E22B3" w:rsidP="00B07559">
            <w:r>
              <w:t>2</w:t>
            </w:r>
          </w:p>
        </w:tc>
        <w:tc>
          <w:tcPr>
            <w:tcW w:w="1559" w:type="dxa"/>
          </w:tcPr>
          <w:p w14:paraId="34B5A4CA" w14:textId="77777777" w:rsidR="00A21100" w:rsidRPr="002E2DAF" w:rsidRDefault="006E22B3" w:rsidP="00B07559">
            <w:r>
              <w:t>4</w:t>
            </w:r>
          </w:p>
        </w:tc>
        <w:tc>
          <w:tcPr>
            <w:tcW w:w="2642" w:type="dxa"/>
          </w:tcPr>
          <w:p w14:paraId="377F9A1F" w14:textId="77777777" w:rsidR="00A21100" w:rsidRPr="002E2DAF" w:rsidRDefault="006E22B3" w:rsidP="00B07559">
            <w:r>
              <w:t>4</w:t>
            </w:r>
          </w:p>
        </w:tc>
      </w:tr>
      <w:tr w:rsidR="00C23FD3" w:rsidRPr="002E2DAF" w14:paraId="571946E4" w14:textId="77777777" w:rsidTr="008E14EE">
        <w:tc>
          <w:tcPr>
            <w:tcW w:w="5637" w:type="dxa"/>
          </w:tcPr>
          <w:p w14:paraId="36CBC842" w14:textId="77777777" w:rsidR="00C23FD3" w:rsidRDefault="000F151D" w:rsidP="00B07559">
            <w:pPr>
              <w:rPr>
                <w:iCs/>
              </w:rPr>
            </w:pPr>
            <w:r>
              <w:rPr>
                <w:iCs/>
              </w:rPr>
              <w:t>Основы теории относительности</w:t>
            </w:r>
          </w:p>
        </w:tc>
        <w:tc>
          <w:tcPr>
            <w:tcW w:w="1701" w:type="dxa"/>
          </w:tcPr>
          <w:p w14:paraId="42CE4FC9" w14:textId="77777777" w:rsidR="00C23FD3" w:rsidRPr="002E2DAF" w:rsidRDefault="006E22B3" w:rsidP="00CB5EC8">
            <w:r>
              <w:t>8</w:t>
            </w:r>
          </w:p>
        </w:tc>
        <w:tc>
          <w:tcPr>
            <w:tcW w:w="1842" w:type="dxa"/>
          </w:tcPr>
          <w:p w14:paraId="7FD7BA9E" w14:textId="77777777" w:rsidR="00C23FD3" w:rsidRPr="002E2DAF" w:rsidRDefault="006E22B3" w:rsidP="00CB5EC8">
            <w:r>
              <w:t>2</w:t>
            </w:r>
          </w:p>
        </w:tc>
        <w:tc>
          <w:tcPr>
            <w:tcW w:w="1843" w:type="dxa"/>
          </w:tcPr>
          <w:p w14:paraId="121F2F1F" w14:textId="77777777" w:rsidR="00C23FD3" w:rsidRPr="002E2DAF" w:rsidRDefault="006E22B3" w:rsidP="00CB5EC8">
            <w:r>
              <w:t>2</w:t>
            </w:r>
          </w:p>
        </w:tc>
        <w:tc>
          <w:tcPr>
            <w:tcW w:w="1559" w:type="dxa"/>
          </w:tcPr>
          <w:p w14:paraId="515F6525" w14:textId="77777777" w:rsidR="00C23FD3" w:rsidRPr="002E2DAF" w:rsidRDefault="006E22B3" w:rsidP="00CB5EC8">
            <w:r>
              <w:t>4</w:t>
            </w:r>
          </w:p>
        </w:tc>
        <w:tc>
          <w:tcPr>
            <w:tcW w:w="2642" w:type="dxa"/>
          </w:tcPr>
          <w:p w14:paraId="53B80EB6" w14:textId="77777777" w:rsidR="00C23FD3" w:rsidRPr="002E2DAF" w:rsidRDefault="006E22B3" w:rsidP="00CB5EC8">
            <w:r>
              <w:t>4</w:t>
            </w:r>
          </w:p>
        </w:tc>
      </w:tr>
      <w:tr w:rsidR="009A4AE6" w:rsidRPr="0004700A" w14:paraId="48A2955D" w14:textId="77777777" w:rsidTr="008E14EE">
        <w:tc>
          <w:tcPr>
            <w:tcW w:w="5637" w:type="dxa"/>
          </w:tcPr>
          <w:p w14:paraId="7FC16C72" w14:textId="77777777" w:rsidR="009A4AE6" w:rsidRPr="00794431" w:rsidRDefault="009A4AE6" w:rsidP="00E34E2A">
            <w:r w:rsidRPr="00794431">
              <w:t>Промежуточная аттестация в форме экзамена</w:t>
            </w:r>
          </w:p>
        </w:tc>
        <w:tc>
          <w:tcPr>
            <w:tcW w:w="1701" w:type="dxa"/>
          </w:tcPr>
          <w:p w14:paraId="3A6A4687" w14:textId="77777777" w:rsidR="009A4AE6" w:rsidRPr="00794431" w:rsidRDefault="00794431" w:rsidP="005204EB">
            <w:r w:rsidRPr="00794431">
              <w:t>4</w:t>
            </w:r>
          </w:p>
        </w:tc>
        <w:tc>
          <w:tcPr>
            <w:tcW w:w="1842" w:type="dxa"/>
          </w:tcPr>
          <w:p w14:paraId="1A207F4A" w14:textId="77777777" w:rsidR="009A4AE6" w:rsidRPr="00794431" w:rsidRDefault="009A4AE6" w:rsidP="005204EB">
            <w:pPr>
              <w:rPr>
                <w:b/>
              </w:rPr>
            </w:pPr>
          </w:p>
        </w:tc>
        <w:tc>
          <w:tcPr>
            <w:tcW w:w="1843" w:type="dxa"/>
          </w:tcPr>
          <w:p w14:paraId="6BBFEFFB" w14:textId="77777777" w:rsidR="009A4AE6" w:rsidRPr="00794431" w:rsidRDefault="009A4AE6" w:rsidP="005204EB">
            <w:pPr>
              <w:rPr>
                <w:b/>
              </w:rPr>
            </w:pPr>
          </w:p>
        </w:tc>
        <w:tc>
          <w:tcPr>
            <w:tcW w:w="1559" w:type="dxa"/>
          </w:tcPr>
          <w:p w14:paraId="3D664F91" w14:textId="77777777" w:rsidR="009A4AE6" w:rsidRPr="00794431" w:rsidRDefault="009A4AE6" w:rsidP="005204EB">
            <w:pPr>
              <w:rPr>
                <w:b/>
              </w:rPr>
            </w:pPr>
          </w:p>
        </w:tc>
        <w:tc>
          <w:tcPr>
            <w:tcW w:w="2642" w:type="dxa"/>
          </w:tcPr>
          <w:p w14:paraId="1907505C" w14:textId="77777777" w:rsidR="009A4AE6" w:rsidRPr="00794431" w:rsidRDefault="009A4AE6" w:rsidP="005204EB">
            <w:r w:rsidRPr="00794431">
              <w:t>4</w:t>
            </w:r>
          </w:p>
        </w:tc>
      </w:tr>
      <w:tr w:rsidR="00E34E2A" w:rsidRPr="0004700A" w14:paraId="63AC0A95" w14:textId="77777777" w:rsidTr="008E14EE">
        <w:tc>
          <w:tcPr>
            <w:tcW w:w="5637" w:type="dxa"/>
          </w:tcPr>
          <w:p w14:paraId="2048F69D" w14:textId="77777777" w:rsidR="00E34E2A" w:rsidRPr="00794431" w:rsidRDefault="00E34E2A" w:rsidP="00E34E2A">
            <w:pPr>
              <w:rPr>
                <w:b/>
                <w:lang w:val="en-US"/>
              </w:rPr>
            </w:pPr>
            <w:r w:rsidRPr="00794431">
              <w:rPr>
                <w:b/>
              </w:rPr>
              <w:t>Всего</w:t>
            </w:r>
          </w:p>
        </w:tc>
        <w:tc>
          <w:tcPr>
            <w:tcW w:w="1701" w:type="dxa"/>
          </w:tcPr>
          <w:p w14:paraId="2A29B91B" w14:textId="77777777" w:rsidR="00E34E2A" w:rsidRPr="00794431" w:rsidRDefault="00E34E2A" w:rsidP="005204EB">
            <w:pPr>
              <w:rPr>
                <w:b/>
                <w:lang w:val="en-US"/>
              </w:rPr>
            </w:pPr>
            <w:r w:rsidRPr="00794431">
              <w:rPr>
                <w:b/>
                <w:lang w:val="en-US"/>
              </w:rPr>
              <w:t>144</w:t>
            </w:r>
          </w:p>
        </w:tc>
        <w:tc>
          <w:tcPr>
            <w:tcW w:w="1842" w:type="dxa"/>
          </w:tcPr>
          <w:p w14:paraId="1DAF1302" w14:textId="77777777" w:rsidR="00E34E2A" w:rsidRPr="00794431" w:rsidRDefault="00E34E2A" w:rsidP="005204EB">
            <w:pPr>
              <w:rPr>
                <w:b/>
                <w:lang w:val="en-US"/>
              </w:rPr>
            </w:pPr>
            <w:r w:rsidRPr="00794431">
              <w:rPr>
                <w:b/>
                <w:lang w:val="en-US"/>
              </w:rPr>
              <w:t>36</w:t>
            </w:r>
          </w:p>
        </w:tc>
        <w:tc>
          <w:tcPr>
            <w:tcW w:w="1843" w:type="dxa"/>
          </w:tcPr>
          <w:p w14:paraId="6078F12B" w14:textId="77777777" w:rsidR="00E34E2A" w:rsidRPr="00794431" w:rsidRDefault="00E34E2A" w:rsidP="005204EB">
            <w:pPr>
              <w:rPr>
                <w:b/>
                <w:lang w:val="en-US"/>
              </w:rPr>
            </w:pPr>
            <w:r w:rsidRPr="00794431">
              <w:rPr>
                <w:b/>
                <w:lang w:val="en-US"/>
              </w:rPr>
              <w:t>36</w:t>
            </w:r>
          </w:p>
        </w:tc>
        <w:tc>
          <w:tcPr>
            <w:tcW w:w="1559" w:type="dxa"/>
          </w:tcPr>
          <w:p w14:paraId="1AC8D65D" w14:textId="77777777" w:rsidR="00E34E2A" w:rsidRPr="00794431" w:rsidRDefault="00E34E2A" w:rsidP="005204EB">
            <w:pPr>
              <w:rPr>
                <w:b/>
                <w:lang w:val="en-US"/>
              </w:rPr>
            </w:pPr>
            <w:r w:rsidRPr="00794431">
              <w:rPr>
                <w:b/>
                <w:lang w:val="en-US"/>
              </w:rPr>
              <w:t>72</w:t>
            </w:r>
          </w:p>
        </w:tc>
        <w:tc>
          <w:tcPr>
            <w:tcW w:w="2642" w:type="dxa"/>
          </w:tcPr>
          <w:p w14:paraId="25D47C29" w14:textId="77777777" w:rsidR="00E34E2A" w:rsidRPr="00794431" w:rsidRDefault="00E34E2A" w:rsidP="005204EB">
            <w:pPr>
              <w:rPr>
                <w:b/>
                <w:lang w:val="en-US"/>
              </w:rPr>
            </w:pPr>
            <w:r w:rsidRPr="00794431">
              <w:rPr>
                <w:b/>
                <w:lang w:val="en-US"/>
              </w:rPr>
              <w:t>72</w:t>
            </w:r>
          </w:p>
        </w:tc>
      </w:tr>
      <w:tr w:rsidR="00E34E2A" w:rsidRPr="0004700A" w14:paraId="08D667DA" w14:textId="77777777" w:rsidTr="008E14EE">
        <w:tc>
          <w:tcPr>
            <w:tcW w:w="5637" w:type="dxa"/>
          </w:tcPr>
          <w:p w14:paraId="5A1EE03A" w14:textId="77777777" w:rsidR="00E34E2A" w:rsidRPr="00E34E2A" w:rsidRDefault="00E34E2A" w:rsidP="00E34E2A">
            <w:pPr>
              <w:jc w:val="center"/>
              <w:rPr>
                <w:b/>
              </w:rPr>
            </w:pPr>
            <w:r w:rsidRPr="00794431">
              <w:rPr>
                <w:b/>
              </w:rPr>
              <w:t>Дисциплина: Электродинамика</w:t>
            </w:r>
          </w:p>
        </w:tc>
        <w:tc>
          <w:tcPr>
            <w:tcW w:w="1701" w:type="dxa"/>
          </w:tcPr>
          <w:p w14:paraId="6D8CF2B3" w14:textId="77777777" w:rsidR="00E34E2A" w:rsidRPr="00CB5EC8" w:rsidRDefault="00E34E2A" w:rsidP="005204EB"/>
        </w:tc>
        <w:tc>
          <w:tcPr>
            <w:tcW w:w="1842" w:type="dxa"/>
          </w:tcPr>
          <w:p w14:paraId="5347B0DE" w14:textId="77777777" w:rsidR="00E34E2A" w:rsidRPr="00CB5EC8" w:rsidRDefault="00E34E2A" w:rsidP="005204EB"/>
        </w:tc>
        <w:tc>
          <w:tcPr>
            <w:tcW w:w="1843" w:type="dxa"/>
          </w:tcPr>
          <w:p w14:paraId="00590799" w14:textId="77777777" w:rsidR="00E34E2A" w:rsidRPr="00CB5EC8" w:rsidRDefault="00E34E2A" w:rsidP="005204EB"/>
        </w:tc>
        <w:tc>
          <w:tcPr>
            <w:tcW w:w="1559" w:type="dxa"/>
          </w:tcPr>
          <w:p w14:paraId="72852EFA" w14:textId="77777777" w:rsidR="00E34E2A" w:rsidRPr="00CB5EC8" w:rsidRDefault="00E34E2A" w:rsidP="005204EB"/>
        </w:tc>
        <w:tc>
          <w:tcPr>
            <w:tcW w:w="2642" w:type="dxa"/>
          </w:tcPr>
          <w:p w14:paraId="7A682813" w14:textId="77777777" w:rsidR="00E34E2A" w:rsidRPr="00CB5EC8" w:rsidRDefault="00E34E2A" w:rsidP="005204EB"/>
        </w:tc>
      </w:tr>
      <w:tr w:rsidR="005204EB" w:rsidRPr="0004700A" w14:paraId="7A9504DA" w14:textId="77777777" w:rsidTr="008E14EE">
        <w:tc>
          <w:tcPr>
            <w:tcW w:w="5637" w:type="dxa"/>
          </w:tcPr>
          <w:p w14:paraId="245ACEEB" w14:textId="77777777" w:rsidR="005204EB" w:rsidRPr="00CB5EC8" w:rsidRDefault="00D6002B" w:rsidP="00D6002B">
            <w:r w:rsidRPr="00CB5EC8">
              <w:t>Электрическое поле. Уравнения электростатики</w:t>
            </w:r>
          </w:p>
        </w:tc>
        <w:tc>
          <w:tcPr>
            <w:tcW w:w="1701" w:type="dxa"/>
          </w:tcPr>
          <w:p w14:paraId="4AC0D41A" w14:textId="77777777" w:rsidR="005204EB" w:rsidRPr="00CB5EC8" w:rsidRDefault="005204EB" w:rsidP="005204EB">
            <w:r w:rsidRPr="00CB5EC8">
              <w:t>16</w:t>
            </w:r>
          </w:p>
        </w:tc>
        <w:tc>
          <w:tcPr>
            <w:tcW w:w="1842" w:type="dxa"/>
          </w:tcPr>
          <w:p w14:paraId="6295D544" w14:textId="77777777" w:rsidR="005204EB" w:rsidRPr="00CB5EC8" w:rsidRDefault="005204EB" w:rsidP="005204EB">
            <w:r w:rsidRPr="00CB5EC8">
              <w:t>4</w:t>
            </w:r>
          </w:p>
        </w:tc>
        <w:tc>
          <w:tcPr>
            <w:tcW w:w="1843" w:type="dxa"/>
          </w:tcPr>
          <w:p w14:paraId="29237A28" w14:textId="77777777" w:rsidR="005204EB" w:rsidRPr="00CB5EC8" w:rsidRDefault="005204EB" w:rsidP="005204EB">
            <w:r w:rsidRPr="00CB5EC8">
              <w:t>4</w:t>
            </w:r>
          </w:p>
        </w:tc>
        <w:tc>
          <w:tcPr>
            <w:tcW w:w="1559" w:type="dxa"/>
          </w:tcPr>
          <w:p w14:paraId="51120BF3" w14:textId="77777777" w:rsidR="005204EB" w:rsidRPr="00CB5EC8" w:rsidRDefault="005204EB" w:rsidP="005204EB">
            <w:r w:rsidRPr="00CB5EC8">
              <w:t>8</w:t>
            </w:r>
          </w:p>
        </w:tc>
        <w:tc>
          <w:tcPr>
            <w:tcW w:w="2642" w:type="dxa"/>
          </w:tcPr>
          <w:p w14:paraId="3C6144B1" w14:textId="77777777" w:rsidR="005204EB" w:rsidRPr="00CB5EC8" w:rsidRDefault="005204EB" w:rsidP="005204EB">
            <w:r w:rsidRPr="00CB5EC8">
              <w:t>8</w:t>
            </w:r>
          </w:p>
        </w:tc>
      </w:tr>
      <w:tr w:rsidR="005204EB" w:rsidRPr="0004700A" w14:paraId="06494A58" w14:textId="77777777" w:rsidTr="008E14EE">
        <w:tc>
          <w:tcPr>
            <w:tcW w:w="5637" w:type="dxa"/>
          </w:tcPr>
          <w:p w14:paraId="41E81522" w14:textId="77777777" w:rsidR="005204EB" w:rsidRPr="00CB5EC8" w:rsidRDefault="00D6002B" w:rsidP="00D6002B">
            <w:r w:rsidRPr="00CB5EC8">
              <w:t>Проводники и диэлектрики в электрическом поле</w:t>
            </w:r>
          </w:p>
        </w:tc>
        <w:tc>
          <w:tcPr>
            <w:tcW w:w="1701" w:type="dxa"/>
          </w:tcPr>
          <w:p w14:paraId="7F7F8F97" w14:textId="77777777" w:rsidR="005204EB" w:rsidRPr="00CB5EC8" w:rsidRDefault="005204EB" w:rsidP="005204EB">
            <w:r w:rsidRPr="00CB5EC8">
              <w:t>16</w:t>
            </w:r>
          </w:p>
        </w:tc>
        <w:tc>
          <w:tcPr>
            <w:tcW w:w="1842" w:type="dxa"/>
          </w:tcPr>
          <w:p w14:paraId="5BB496AE" w14:textId="77777777" w:rsidR="005204EB" w:rsidRPr="00CB5EC8" w:rsidRDefault="005204EB" w:rsidP="005204EB">
            <w:r w:rsidRPr="00CB5EC8">
              <w:t>4</w:t>
            </w:r>
          </w:p>
        </w:tc>
        <w:tc>
          <w:tcPr>
            <w:tcW w:w="1843" w:type="dxa"/>
          </w:tcPr>
          <w:p w14:paraId="3A0570BF" w14:textId="77777777" w:rsidR="005204EB" w:rsidRPr="00CB5EC8" w:rsidRDefault="005204EB" w:rsidP="005204EB">
            <w:r w:rsidRPr="00CB5EC8">
              <w:t>4</w:t>
            </w:r>
          </w:p>
        </w:tc>
        <w:tc>
          <w:tcPr>
            <w:tcW w:w="1559" w:type="dxa"/>
          </w:tcPr>
          <w:p w14:paraId="7DC31990" w14:textId="77777777" w:rsidR="005204EB" w:rsidRPr="00CB5EC8" w:rsidRDefault="005204EB" w:rsidP="005204EB">
            <w:r w:rsidRPr="00CB5EC8">
              <w:t>8</w:t>
            </w:r>
          </w:p>
        </w:tc>
        <w:tc>
          <w:tcPr>
            <w:tcW w:w="2642" w:type="dxa"/>
          </w:tcPr>
          <w:p w14:paraId="40B8A2C6" w14:textId="77777777" w:rsidR="005204EB" w:rsidRPr="00CB5EC8" w:rsidRDefault="005204EB" w:rsidP="005204EB">
            <w:r w:rsidRPr="00CB5EC8">
              <w:t>8</w:t>
            </w:r>
          </w:p>
        </w:tc>
      </w:tr>
      <w:tr w:rsidR="005204EB" w:rsidRPr="0004700A" w14:paraId="167FA390" w14:textId="77777777" w:rsidTr="008E14EE">
        <w:tc>
          <w:tcPr>
            <w:tcW w:w="5637" w:type="dxa"/>
          </w:tcPr>
          <w:p w14:paraId="44B5BF3A" w14:textId="77777777" w:rsidR="005204EB" w:rsidRPr="00CB5EC8" w:rsidRDefault="00D6002B" w:rsidP="00D6002B">
            <w:r w:rsidRPr="00CB5EC8">
              <w:t>Магнитное поле в вакууме и веществе.</w:t>
            </w:r>
          </w:p>
        </w:tc>
        <w:tc>
          <w:tcPr>
            <w:tcW w:w="1701" w:type="dxa"/>
          </w:tcPr>
          <w:p w14:paraId="0B75E2D3" w14:textId="77777777" w:rsidR="005204EB" w:rsidRPr="00CB5EC8" w:rsidRDefault="00CB5EC8" w:rsidP="005204EB">
            <w:r w:rsidRPr="00CB5EC8">
              <w:t>16</w:t>
            </w:r>
          </w:p>
        </w:tc>
        <w:tc>
          <w:tcPr>
            <w:tcW w:w="1842" w:type="dxa"/>
          </w:tcPr>
          <w:p w14:paraId="448B6875" w14:textId="77777777" w:rsidR="005204EB" w:rsidRPr="00CB5EC8" w:rsidRDefault="00CB5EC8" w:rsidP="005204EB">
            <w:r w:rsidRPr="00CB5EC8">
              <w:t>4</w:t>
            </w:r>
          </w:p>
        </w:tc>
        <w:tc>
          <w:tcPr>
            <w:tcW w:w="1843" w:type="dxa"/>
          </w:tcPr>
          <w:p w14:paraId="33332600" w14:textId="77777777" w:rsidR="005204EB" w:rsidRPr="00CB5EC8" w:rsidRDefault="00CB5EC8" w:rsidP="00CB5EC8">
            <w:r w:rsidRPr="00CB5EC8">
              <w:t>4</w:t>
            </w:r>
          </w:p>
        </w:tc>
        <w:tc>
          <w:tcPr>
            <w:tcW w:w="1559" w:type="dxa"/>
          </w:tcPr>
          <w:p w14:paraId="4C458B24" w14:textId="77777777" w:rsidR="005204EB" w:rsidRPr="00CB5EC8" w:rsidRDefault="00CB5EC8" w:rsidP="00CB5EC8">
            <w:r w:rsidRPr="00CB5EC8">
              <w:t>8</w:t>
            </w:r>
          </w:p>
        </w:tc>
        <w:tc>
          <w:tcPr>
            <w:tcW w:w="2642" w:type="dxa"/>
          </w:tcPr>
          <w:p w14:paraId="22F7C650" w14:textId="77777777" w:rsidR="005204EB" w:rsidRPr="00CB5EC8" w:rsidRDefault="00CB5EC8" w:rsidP="00CB5EC8">
            <w:r w:rsidRPr="00CB5EC8">
              <w:t>8</w:t>
            </w:r>
          </w:p>
        </w:tc>
      </w:tr>
      <w:tr w:rsidR="005204EB" w:rsidRPr="0004700A" w14:paraId="74FBDA5A" w14:textId="77777777" w:rsidTr="008E14EE">
        <w:tc>
          <w:tcPr>
            <w:tcW w:w="5637" w:type="dxa"/>
          </w:tcPr>
          <w:p w14:paraId="39B27D24" w14:textId="77777777" w:rsidR="005204EB" w:rsidRPr="00CB5EC8" w:rsidRDefault="00D6002B" w:rsidP="00D6002B">
            <w:r w:rsidRPr="00CB5EC8">
              <w:t>Закон электромагнитной индукции</w:t>
            </w:r>
          </w:p>
        </w:tc>
        <w:tc>
          <w:tcPr>
            <w:tcW w:w="1701" w:type="dxa"/>
          </w:tcPr>
          <w:p w14:paraId="0F779FE7" w14:textId="77777777" w:rsidR="005204EB" w:rsidRPr="00CB5EC8" w:rsidRDefault="005204EB" w:rsidP="005204EB">
            <w:r w:rsidRPr="00CB5EC8">
              <w:t>8</w:t>
            </w:r>
          </w:p>
        </w:tc>
        <w:tc>
          <w:tcPr>
            <w:tcW w:w="1842" w:type="dxa"/>
          </w:tcPr>
          <w:p w14:paraId="7B3E21E1" w14:textId="77777777" w:rsidR="005204EB" w:rsidRPr="00CB5EC8" w:rsidRDefault="00CB5EC8" w:rsidP="005204EB">
            <w:r w:rsidRPr="00CB5EC8">
              <w:t>2</w:t>
            </w:r>
          </w:p>
        </w:tc>
        <w:tc>
          <w:tcPr>
            <w:tcW w:w="1843" w:type="dxa"/>
          </w:tcPr>
          <w:p w14:paraId="19A6A116" w14:textId="77777777" w:rsidR="005204EB" w:rsidRPr="00CB5EC8" w:rsidRDefault="005204EB" w:rsidP="005204EB">
            <w:r w:rsidRPr="00CB5EC8">
              <w:t>2</w:t>
            </w:r>
          </w:p>
        </w:tc>
        <w:tc>
          <w:tcPr>
            <w:tcW w:w="1559" w:type="dxa"/>
          </w:tcPr>
          <w:p w14:paraId="287E95A5" w14:textId="77777777" w:rsidR="005204EB" w:rsidRPr="00CB5EC8" w:rsidRDefault="005204EB" w:rsidP="005204EB">
            <w:r w:rsidRPr="00CB5EC8">
              <w:t>4</w:t>
            </w:r>
          </w:p>
        </w:tc>
        <w:tc>
          <w:tcPr>
            <w:tcW w:w="2642" w:type="dxa"/>
          </w:tcPr>
          <w:p w14:paraId="1B3FADD1" w14:textId="77777777" w:rsidR="005204EB" w:rsidRPr="00CB5EC8" w:rsidRDefault="005204EB" w:rsidP="005204EB">
            <w:r w:rsidRPr="00CB5EC8">
              <w:t>4</w:t>
            </w:r>
          </w:p>
        </w:tc>
      </w:tr>
      <w:tr w:rsidR="005204EB" w:rsidRPr="0004700A" w14:paraId="100D9261" w14:textId="77777777" w:rsidTr="008E14EE">
        <w:tc>
          <w:tcPr>
            <w:tcW w:w="5637" w:type="dxa"/>
          </w:tcPr>
          <w:p w14:paraId="7CF4AE12" w14:textId="77777777" w:rsidR="005204EB" w:rsidRPr="00CB5EC8" w:rsidRDefault="00D6002B" w:rsidP="00D6002B">
            <w:r w:rsidRPr="00CB5EC8">
              <w:t>Уравнения Максвелла</w:t>
            </w:r>
          </w:p>
        </w:tc>
        <w:tc>
          <w:tcPr>
            <w:tcW w:w="1701" w:type="dxa"/>
          </w:tcPr>
          <w:p w14:paraId="51C6E0A6" w14:textId="77777777" w:rsidR="005204EB" w:rsidRPr="00CB5EC8" w:rsidRDefault="001578D2" w:rsidP="001578D2">
            <w:r>
              <w:t>8</w:t>
            </w:r>
          </w:p>
        </w:tc>
        <w:tc>
          <w:tcPr>
            <w:tcW w:w="1842" w:type="dxa"/>
          </w:tcPr>
          <w:p w14:paraId="55A520BD" w14:textId="77777777" w:rsidR="005204EB" w:rsidRPr="00CB5EC8" w:rsidRDefault="001578D2" w:rsidP="001578D2">
            <w:r>
              <w:t>2</w:t>
            </w:r>
          </w:p>
        </w:tc>
        <w:tc>
          <w:tcPr>
            <w:tcW w:w="1843" w:type="dxa"/>
          </w:tcPr>
          <w:p w14:paraId="3AE5C3BC" w14:textId="77777777" w:rsidR="005204EB" w:rsidRPr="00CB5EC8" w:rsidRDefault="001578D2" w:rsidP="001578D2">
            <w:r>
              <w:t>2</w:t>
            </w:r>
          </w:p>
        </w:tc>
        <w:tc>
          <w:tcPr>
            <w:tcW w:w="1559" w:type="dxa"/>
          </w:tcPr>
          <w:p w14:paraId="1B92CB4E" w14:textId="77777777" w:rsidR="005204EB" w:rsidRPr="00CB5EC8" w:rsidRDefault="001578D2" w:rsidP="001578D2">
            <w:r>
              <w:t>4</w:t>
            </w:r>
          </w:p>
        </w:tc>
        <w:tc>
          <w:tcPr>
            <w:tcW w:w="2642" w:type="dxa"/>
          </w:tcPr>
          <w:p w14:paraId="698E382A" w14:textId="77777777" w:rsidR="005204EB" w:rsidRPr="00CB5EC8" w:rsidRDefault="001578D2" w:rsidP="005204EB">
            <w:r>
              <w:t>4</w:t>
            </w:r>
          </w:p>
        </w:tc>
      </w:tr>
      <w:tr w:rsidR="005204EB" w:rsidRPr="0004700A" w14:paraId="2E2AD4FD" w14:textId="77777777" w:rsidTr="008E14EE">
        <w:tc>
          <w:tcPr>
            <w:tcW w:w="5637" w:type="dxa"/>
          </w:tcPr>
          <w:p w14:paraId="73B55506" w14:textId="77777777" w:rsidR="005204EB" w:rsidRPr="00CB5EC8" w:rsidRDefault="00D6002B" w:rsidP="00D6002B">
            <w:r w:rsidRPr="00CB5EC8">
              <w:t>Электрические цепи. Квазистационарные токи</w:t>
            </w:r>
          </w:p>
        </w:tc>
        <w:tc>
          <w:tcPr>
            <w:tcW w:w="1701" w:type="dxa"/>
          </w:tcPr>
          <w:p w14:paraId="0E8BB374" w14:textId="77777777" w:rsidR="005204EB" w:rsidRPr="00CB5EC8" w:rsidRDefault="001578D2" w:rsidP="005204EB">
            <w:r>
              <w:t>16</w:t>
            </w:r>
          </w:p>
        </w:tc>
        <w:tc>
          <w:tcPr>
            <w:tcW w:w="1842" w:type="dxa"/>
          </w:tcPr>
          <w:p w14:paraId="20702EC0" w14:textId="77777777" w:rsidR="005204EB" w:rsidRPr="00CB5EC8" w:rsidRDefault="001578D2" w:rsidP="001578D2">
            <w:r>
              <w:t>4</w:t>
            </w:r>
          </w:p>
        </w:tc>
        <w:tc>
          <w:tcPr>
            <w:tcW w:w="1843" w:type="dxa"/>
          </w:tcPr>
          <w:p w14:paraId="0ABE4BC7" w14:textId="77777777" w:rsidR="005204EB" w:rsidRPr="00CB5EC8" w:rsidRDefault="001578D2" w:rsidP="001578D2">
            <w:r>
              <w:t>4</w:t>
            </w:r>
          </w:p>
        </w:tc>
        <w:tc>
          <w:tcPr>
            <w:tcW w:w="1559" w:type="dxa"/>
          </w:tcPr>
          <w:p w14:paraId="416DC478" w14:textId="77777777" w:rsidR="005204EB" w:rsidRPr="00CB5EC8" w:rsidRDefault="001578D2" w:rsidP="005204EB">
            <w:r>
              <w:t>8</w:t>
            </w:r>
          </w:p>
        </w:tc>
        <w:tc>
          <w:tcPr>
            <w:tcW w:w="2642" w:type="dxa"/>
          </w:tcPr>
          <w:p w14:paraId="2B170BC2" w14:textId="77777777" w:rsidR="005204EB" w:rsidRPr="00CB5EC8" w:rsidRDefault="001578D2" w:rsidP="005204EB">
            <w:r>
              <w:t>8</w:t>
            </w:r>
          </w:p>
        </w:tc>
      </w:tr>
      <w:tr w:rsidR="005204EB" w:rsidRPr="0004700A" w14:paraId="23542EF8" w14:textId="77777777" w:rsidTr="008E14EE">
        <w:tc>
          <w:tcPr>
            <w:tcW w:w="5637" w:type="dxa"/>
          </w:tcPr>
          <w:p w14:paraId="3C39BAA3" w14:textId="77777777" w:rsidR="005204EB" w:rsidRPr="00CB5EC8" w:rsidRDefault="00D6002B" w:rsidP="00D6002B">
            <w:r w:rsidRPr="00CB5EC8">
              <w:t>Электромагнитные волны</w:t>
            </w:r>
          </w:p>
        </w:tc>
        <w:tc>
          <w:tcPr>
            <w:tcW w:w="1701" w:type="dxa"/>
          </w:tcPr>
          <w:p w14:paraId="0DB9D90F" w14:textId="77777777" w:rsidR="005204EB" w:rsidRPr="00CB5EC8" w:rsidRDefault="005204EB" w:rsidP="005204EB">
            <w:r w:rsidRPr="00CB5EC8">
              <w:t>16</w:t>
            </w:r>
          </w:p>
        </w:tc>
        <w:tc>
          <w:tcPr>
            <w:tcW w:w="1842" w:type="dxa"/>
          </w:tcPr>
          <w:p w14:paraId="2DC8BFC2" w14:textId="77777777" w:rsidR="005204EB" w:rsidRPr="00CB5EC8" w:rsidRDefault="005204EB" w:rsidP="005204EB">
            <w:r w:rsidRPr="00CB5EC8">
              <w:t>4</w:t>
            </w:r>
          </w:p>
        </w:tc>
        <w:tc>
          <w:tcPr>
            <w:tcW w:w="1843" w:type="dxa"/>
          </w:tcPr>
          <w:p w14:paraId="09714EDF" w14:textId="77777777" w:rsidR="005204EB" w:rsidRPr="00CB5EC8" w:rsidRDefault="005204EB" w:rsidP="005204EB">
            <w:r w:rsidRPr="00CB5EC8">
              <w:t>4</w:t>
            </w:r>
          </w:p>
        </w:tc>
        <w:tc>
          <w:tcPr>
            <w:tcW w:w="1559" w:type="dxa"/>
          </w:tcPr>
          <w:p w14:paraId="5AEB68DF" w14:textId="77777777" w:rsidR="005204EB" w:rsidRPr="00CB5EC8" w:rsidRDefault="005204EB" w:rsidP="005204EB">
            <w:r w:rsidRPr="00CB5EC8">
              <w:t>8</w:t>
            </w:r>
          </w:p>
        </w:tc>
        <w:tc>
          <w:tcPr>
            <w:tcW w:w="2642" w:type="dxa"/>
          </w:tcPr>
          <w:p w14:paraId="14232521" w14:textId="77777777" w:rsidR="005204EB" w:rsidRPr="00CB5EC8" w:rsidRDefault="00794431" w:rsidP="005204EB">
            <w:r>
              <w:t>6</w:t>
            </w:r>
          </w:p>
        </w:tc>
      </w:tr>
      <w:tr w:rsidR="005204EB" w:rsidRPr="0004700A" w14:paraId="5E4D7FE4" w14:textId="77777777" w:rsidTr="008E14EE">
        <w:tc>
          <w:tcPr>
            <w:tcW w:w="5637" w:type="dxa"/>
          </w:tcPr>
          <w:p w14:paraId="6F9A9A9C" w14:textId="77777777" w:rsidR="005204EB" w:rsidRPr="00CB5EC8" w:rsidRDefault="00D6002B" w:rsidP="00072560">
            <w:pPr>
              <w:rPr>
                <w:iCs/>
              </w:rPr>
            </w:pPr>
            <w:r w:rsidRPr="00CB5EC8">
              <w:rPr>
                <w:iCs/>
              </w:rPr>
              <w:t>Теория излучения</w:t>
            </w:r>
          </w:p>
        </w:tc>
        <w:tc>
          <w:tcPr>
            <w:tcW w:w="1701" w:type="dxa"/>
          </w:tcPr>
          <w:p w14:paraId="192A4D8F" w14:textId="77777777" w:rsidR="005204EB" w:rsidRPr="00CB5EC8" w:rsidRDefault="00794431" w:rsidP="005204EB">
            <w:r>
              <w:t>14</w:t>
            </w:r>
          </w:p>
        </w:tc>
        <w:tc>
          <w:tcPr>
            <w:tcW w:w="1842" w:type="dxa"/>
          </w:tcPr>
          <w:p w14:paraId="06EE163C" w14:textId="77777777" w:rsidR="005204EB" w:rsidRPr="00CB5EC8" w:rsidRDefault="00CB5EC8" w:rsidP="005204EB">
            <w:r w:rsidRPr="00CB5EC8">
              <w:t>4</w:t>
            </w:r>
          </w:p>
        </w:tc>
        <w:tc>
          <w:tcPr>
            <w:tcW w:w="1843" w:type="dxa"/>
          </w:tcPr>
          <w:p w14:paraId="76D7A082" w14:textId="77777777" w:rsidR="005204EB" w:rsidRPr="00CB5EC8" w:rsidRDefault="00CB5EC8" w:rsidP="005204EB">
            <w:r w:rsidRPr="00CB5EC8">
              <w:t>4</w:t>
            </w:r>
          </w:p>
        </w:tc>
        <w:tc>
          <w:tcPr>
            <w:tcW w:w="1559" w:type="dxa"/>
          </w:tcPr>
          <w:p w14:paraId="49359B94" w14:textId="77777777" w:rsidR="005204EB" w:rsidRPr="00CB5EC8" w:rsidRDefault="00CB5EC8" w:rsidP="005204EB">
            <w:r w:rsidRPr="00CB5EC8">
              <w:t>8</w:t>
            </w:r>
          </w:p>
        </w:tc>
        <w:tc>
          <w:tcPr>
            <w:tcW w:w="2642" w:type="dxa"/>
          </w:tcPr>
          <w:p w14:paraId="289E5C73" w14:textId="77777777" w:rsidR="005204EB" w:rsidRPr="00CB5EC8" w:rsidRDefault="00794431" w:rsidP="005204EB">
            <w:r>
              <w:t>6</w:t>
            </w:r>
          </w:p>
        </w:tc>
      </w:tr>
      <w:tr w:rsidR="00072560" w:rsidRPr="0004700A" w14:paraId="632F5856" w14:textId="77777777" w:rsidTr="008E14EE">
        <w:tc>
          <w:tcPr>
            <w:tcW w:w="5637" w:type="dxa"/>
          </w:tcPr>
          <w:p w14:paraId="5E303F0B" w14:textId="77777777" w:rsidR="00072560" w:rsidRPr="00CB5EC8" w:rsidRDefault="00CB5EC8" w:rsidP="00CB5EC8">
            <w:pPr>
              <w:rPr>
                <w:iCs/>
              </w:rPr>
            </w:pPr>
            <w:r w:rsidRPr="00CB5EC8">
              <w:rPr>
                <w:iCs/>
              </w:rPr>
              <w:t>Энергия, и</w:t>
            </w:r>
            <w:r w:rsidR="00072560" w:rsidRPr="00CB5EC8">
              <w:rPr>
                <w:iCs/>
              </w:rPr>
              <w:t>мпульс и момент импульса электромагнитного поля</w:t>
            </w:r>
          </w:p>
        </w:tc>
        <w:tc>
          <w:tcPr>
            <w:tcW w:w="1701" w:type="dxa"/>
          </w:tcPr>
          <w:p w14:paraId="7BEF7471" w14:textId="77777777" w:rsidR="00072560" w:rsidRPr="00CB5EC8" w:rsidRDefault="00794431" w:rsidP="005204EB">
            <w:r>
              <w:t>14</w:t>
            </w:r>
          </w:p>
        </w:tc>
        <w:tc>
          <w:tcPr>
            <w:tcW w:w="1842" w:type="dxa"/>
          </w:tcPr>
          <w:p w14:paraId="2C52FF06" w14:textId="77777777" w:rsidR="00072560" w:rsidRPr="00CB5EC8" w:rsidRDefault="00CB5EC8" w:rsidP="005204EB">
            <w:r w:rsidRPr="00CB5EC8">
              <w:t>4</w:t>
            </w:r>
          </w:p>
        </w:tc>
        <w:tc>
          <w:tcPr>
            <w:tcW w:w="1843" w:type="dxa"/>
          </w:tcPr>
          <w:p w14:paraId="070E5948" w14:textId="77777777" w:rsidR="00072560" w:rsidRPr="00CB5EC8" w:rsidRDefault="00CB5EC8" w:rsidP="005204EB">
            <w:r w:rsidRPr="00CB5EC8">
              <w:t>4</w:t>
            </w:r>
          </w:p>
        </w:tc>
        <w:tc>
          <w:tcPr>
            <w:tcW w:w="1559" w:type="dxa"/>
          </w:tcPr>
          <w:p w14:paraId="4C83D94D" w14:textId="77777777" w:rsidR="00072560" w:rsidRPr="00CB5EC8" w:rsidRDefault="00CB5EC8" w:rsidP="005204EB">
            <w:r w:rsidRPr="00CB5EC8">
              <w:t>8</w:t>
            </w:r>
          </w:p>
        </w:tc>
        <w:tc>
          <w:tcPr>
            <w:tcW w:w="2642" w:type="dxa"/>
          </w:tcPr>
          <w:p w14:paraId="79343703" w14:textId="77777777" w:rsidR="00072560" w:rsidRPr="00CB5EC8" w:rsidRDefault="00CB5EC8" w:rsidP="005204EB">
            <w:r w:rsidRPr="00CB5EC8">
              <w:t>8</w:t>
            </w:r>
          </w:p>
        </w:tc>
      </w:tr>
      <w:tr w:rsidR="005204EB" w:rsidRPr="002E2DAF" w14:paraId="5595F466" w14:textId="77777777" w:rsidTr="008E14EE">
        <w:tc>
          <w:tcPr>
            <w:tcW w:w="5637" w:type="dxa"/>
          </w:tcPr>
          <w:p w14:paraId="2A5CCAF6" w14:textId="77777777" w:rsidR="005204EB" w:rsidRPr="00CB5EC8" w:rsidRDefault="00072560" w:rsidP="00072560">
            <w:pPr>
              <w:rPr>
                <w:iCs/>
              </w:rPr>
            </w:pPr>
            <w:r w:rsidRPr="00CB5EC8">
              <w:rPr>
                <w:iCs/>
              </w:rPr>
              <w:t>Электродинамика</w:t>
            </w:r>
            <w:r w:rsidR="005204EB" w:rsidRPr="00CB5EC8">
              <w:rPr>
                <w:iCs/>
              </w:rPr>
              <w:t xml:space="preserve"> теории относительности</w:t>
            </w:r>
          </w:p>
        </w:tc>
        <w:tc>
          <w:tcPr>
            <w:tcW w:w="1701" w:type="dxa"/>
          </w:tcPr>
          <w:p w14:paraId="44E3128A" w14:textId="77777777" w:rsidR="005204EB" w:rsidRPr="00CB5EC8" w:rsidRDefault="00CB5EC8" w:rsidP="00D641F3">
            <w:r w:rsidRPr="00CB5EC8">
              <w:t>16</w:t>
            </w:r>
          </w:p>
        </w:tc>
        <w:tc>
          <w:tcPr>
            <w:tcW w:w="1842" w:type="dxa"/>
          </w:tcPr>
          <w:p w14:paraId="564B036F" w14:textId="77777777" w:rsidR="005204EB" w:rsidRPr="00CB5EC8" w:rsidRDefault="00CB5EC8" w:rsidP="00D641F3">
            <w:r w:rsidRPr="00CB5EC8">
              <w:t>4</w:t>
            </w:r>
          </w:p>
        </w:tc>
        <w:tc>
          <w:tcPr>
            <w:tcW w:w="1843" w:type="dxa"/>
          </w:tcPr>
          <w:p w14:paraId="16CFA839" w14:textId="77777777" w:rsidR="005204EB" w:rsidRPr="00CB5EC8" w:rsidRDefault="00CB5EC8" w:rsidP="00D641F3">
            <w:r w:rsidRPr="00CB5EC8">
              <w:t>4</w:t>
            </w:r>
          </w:p>
        </w:tc>
        <w:tc>
          <w:tcPr>
            <w:tcW w:w="1559" w:type="dxa"/>
          </w:tcPr>
          <w:p w14:paraId="37753F97" w14:textId="77777777" w:rsidR="005204EB" w:rsidRPr="00CB5EC8" w:rsidRDefault="00CB5EC8" w:rsidP="00D641F3">
            <w:r w:rsidRPr="00CB5EC8">
              <w:t>8</w:t>
            </w:r>
          </w:p>
        </w:tc>
        <w:tc>
          <w:tcPr>
            <w:tcW w:w="2642" w:type="dxa"/>
          </w:tcPr>
          <w:p w14:paraId="28155621" w14:textId="77777777" w:rsidR="005204EB" w:rsidRPr="00CB5EC8" w:rsidRDefault="00CB5EC8" w:rsidP="00D641F3">
            <w:r w:rsidRPr="00CB5EC8">
              <w:t>8</w:t>
            </w:r>
          </w:p>
        </w:tc>
      </w:tr>
      <w:tr w:rsidR="00B07559" w:rsidRPr="002E2DAF" w14:paraId="7A98E51C" w14:textId="77777777" w:rsidTr="008E14EE">
        <w:tc>
          <w:tcPr>
            <w:tcW w:w="5637" w:type="dxa"/>
          </w:tcPr>
          <w:p w14:paraId="74CDC0AC" w14:textId="77777777" w:rsidR="00B07559" w:rsidRPr="00E52782" w:rsidRDefault="00794431" w:rsidP="00794431">
            <w:pPr>
              <w:rPr>
                <w:i/>
                <w:iCs/>
                <w:strike/>
              </w:rPr>
            </w:pPr>
            <w:r>
              <w:t>А</w:t>
            </w:r>
            <w:r w:rsidR="00B07559" w:rsidRPr="002E2DAF">
              <w:t>ттестация</w:t>
            </w:r>
            <w:r w:rsidR="009466DF">
              <w:t>проводится</w:t>
            </w:r>
            <w:r>
              <w:t xml:space="preserve"> в форме зачета с учетом контрольных работ.</w:t>
            </w:r>
          </w:p>
        </w:tc>
        <w:tc>
          <w:tcPr>
            <w:tcW w:w="6945" w:type="dxa"/>
            <w:gridSpan w:val="4"/>
          </w:tcPr>
          <w:p w14:paraId="14657B9A" w14:textId="77777777" w:rsidR="00B07559" w:rsidRPr="00C40681" w:rsidRDefault="00794431" w:rsidP="00B07559">
            <w:r>
              <w:t>4</w:t>
            </w:r>
          </w:p>
        </w:tc>
        <w:tc>
          <w:tcPr>
            <w:tcW w:w="2642" w:type="dxa"/>
          </w:tcPr>
          <w:p w14:paraId="144372D4" w14:textId="77777777" w:rsidR="00094EEC" w:rsidRPr="002E2DAF" w:rsidRDefault="00794431" w:rsidP="009466DF">
            <w:r>
              <w:t>4</w:t>
            </w:r>
          </w:p>
        </w:tc>
      </w:tr>
      <w:tr w:rsidR="00E34E2A" w:rsidRPr="002E2DAF" w14:paraId="0EF04AC7" w14:textId="77777777" w:rsidTr="008E14EE">
        <w:tc>
          <w:tcPr>
            <w:tcW w:w="5637" w:type="dxa"/>
          </w:tcPr>
          <w:p w14:paraId="569A68EB" w14:textId="77777777" w:rsidR="00E34E2A" w:rsidRPr="00794431" w:rsidRDefault="00E34E2A" w:rsidP="00E34E2A">
            <w:pPr>
              <w:rPr>
                <w:b/>
                <w:lang w:val="en-US"/>
              </w:rPr>
            </w:pPr>
            <w:r w:rsidRPr="00794431">
              <w:rPr>
                <w:b/>
              </w:rPr>
              <w:t>Всего</w:t>
            </w:r>
          </w:p>
        </w:tc>
        <w:tc>
          <w:tcPr>
            <w:tcW w:w="1701" w:type="dxa"/>
          </w:tcPr>
          <w:p w14:paraId="7CB7E20C" w14:textId="77777777" w:rsidR="00E34E2A" w:rsidRPr="00794431" w:rsidRDefault="00E34E2A" w:rsidP="00E34E2A">
            <w:pPr>
              <w:rPr>
                <w:b/>
                <w:lang w:val="en-US"/>
              </w:rPr>
            </w:pPr>
            <w:r w:rsidRPr="00794431">
              <w:rPr>
                <w:b/>
                <w:lang w:val="en-US"/>
              </w:rPr>
              <w:t>144</w:t>
            </w:r>
          </w:p>
        </w:tc>
        <w:tc>
          <w:tcPr>
            <w:tcW w:w="1842" w:type="dxa"/>
          </w:tcPr>
          <w:p w14:paraId="3567EF08" w14:textId="77777777" w:rsidR="00E34E2A" w:rsidRPr="00794431" w:rsidRDefault="00E34E2A" w:rsidP="00E34E2A">
            <w:pPr>
              <w:rPr>
                <w:b/>
                <w:lang w:val="en-US"/>
              </w:rPr>
            </w:pPr>
            <w:r w:rsidRPr="00794431">
              <w:rPr>
                <w:b/>
                <w:lang w:val="en-US"/>
              </w:rPr>
              <w:t>36</w:t>
            </w:r>
          </w:p>
        </w:tc>
        <w:tc>
          <w:tcPr>
            <w:tcW w:w="1843" w:type="dxa"/>
          </w:tcPr>
          <w:p w14:paraId="6F49C55E" w14:textId="77777777" w:rsidR="00E34E2A" w:rsidRPr="00794431" w:rsidRDefault="00E34E2A" w:rsidP="00E34E2A">
            <w:pPr>
              <w:rPr>
                <w:b/>
                <w:lang w:val="en-US"/>
              </w:rPr>
            </w:pPr>
            <w:r w:rsidRPr="00794431">
              <w:rPr>
                <w:b/>
                <w:lang w:val="en-US"/>
              </w:rPr>
              <w:t>36</w:t>
            </w:r>
          </w:p>
        </w:tc>
        <w:tc>
          <w:tcPr>
            <w:tcW w:w="1559" w:type="dxa"/>
          </w:tcPr>
          <w:p w14:paraId="7C25A194" w14:textId="77777777" w:rsidR="00E34E2A" w:rsidRPr="00794431" w:rsidRDefault="00E34E2A" w:rsidP="00E34E2A">
            <w:pPr>
              <w:rPr>
                <w:b/>
                <w:lang w:val="en-US"/>
              </w:rPr>
            </w:pPr>
            <w:r w:rsidRPr="00794431">
              <w:rPr>
                <w:b/>
                <w:lang w:val="en-US"/>
              </w:rPr>
              <w:t>72</w:t>
            </w:r>
          </w:p>
        </w:tc>
        <w:tc>
          <w:tcPr>
            <w:tcW w:w="2642" w:type="dxa"/>
          </w:tcPr>
          <w:p w14:paraId="4AB4A37A" w14:textId="77777777" w:rsidR="00E34E2A" w:rsidRPr="00794431" w:rsidRDefault="00E34E2A" w:rsidP="00E34E2A">
            <w:pPr>
              <w:rPr>
                <w:b/>
                <w:lang w:val="en-US"/>
              </w:rPr>
            </w:pPr>
            <w:r w:rsidRPr="00794431">
              <w:rPr>
                <w:b/>
                <w:lang w:val="en-US"/>
              </w:rPr>
              <w:t>72</w:t>
            </w:r>
          </w:p>
        </w:tc>
      </w:tr>
      <w:tr w:rsidR="00E34E2A" w:rsidRPr="002E2DAF" w14:paraId="18E97389" w14:textId="77777777" w:rsidTr="008E14EE">
        <w:tc>
          <w:tcPr>
            <w:tcW w:w="5637" w:type="dxa"/>
          </w:tcPr>
          <w:p w14:paraId="33716466" w14:textId="77777777" w:rsidR="00E34E2A" w:rsidRPr="00794431" w:rsidRDefault="00E34E2A" w:rsidP="00E34E2A">
            <w:r w:rsidRPr="00794431">
              <w:rPr>
                <w:b/>
                <w:bCs/>
              </w:rPr>
              <w:t>Итогопо модулю</w:t>
            </w:r>
          </w:p>
        </w:tc>
        <w:tc>
          <w:tcPr>
            <w:tcW w:w="1701" w:type="dxa"/>
          </w:tcPr>
          <w:p w14:paraId="2025680F" w14:textId="77777777" w:rsidR="00E34E2A" w:rsidRPr="00794431" w:rsidRDefault="00E34E2A" w:rsidP="00E34E2A">
            <w:pPr>
              <w:rPr>
                <w:iCs/>
                <w:highlight w:val="lightGray"/>
              </w:rPr>
            </w:pPr>
            <w:r w:rsidRPr="00794431">
              <w:rPr>
                <w:iCs/>
              </w:rPr>
              <w:t>288</w:t>
            </w:r>
          </w:p>
        </w:tc>
        <w:tc>
          <w:tcPr>
            <w:tcW w:w="1842" w:type="dxa"/>
          </w:tcPr>
          <w:p w14:paraId="5615DA78" w14:textId="77777777" w:rsidR="00E34E2A" w:rsidRPr="00794431" w:rsidRDefault="00E34E2A" w:rsidP="00E34E2A">
            <w:pPr>
              <w:rPr>
                <w:iCs/>
              </w:rPr>
            </w:pPr>
            <w:r w:rsidRPr="00794431">
              <w:rPr>
                <w:iCs/>
              </w:rPr>
              <w:t>72</w:t>
            </w:r>
          </w:p>
        </w:tc>
        <w:tc>
          <w:tcPr>
            <w:tcW w:w="1843" w:type="dxa"/>
          </w:tcPr>
          <w:p w14:paraId="1F6B1153" w14:textId="77777777" w:rsidR="00E34E2A" w:rsidRPr="00794431" w:rsidRDefault="00E34E2A" w:rsidP="00E34E2A">
            <w:pPr>
              <w:rPr>
                <w:iCs/>
              </w:rPr>
            </w:pPr>
            <w:r w:rsidRPr="00794431">
              <w:rPr>
                <w:iCs/>
              </w:rPr>
              <w:t>72</w:t>
            </w:r>
          </w:p>
        </w:tc>
        <w:tc>
          <w:tcPr>
            <w:tcW w:w="1559" w:type="dxa"/>
          </w:tcPr>
          <w:p w14:paraId="69846DEC" w14:textId="77777777" w:rsidR="00E34E2A" w:rsidRPr="00794431" w:rsidRDefault="00E34E2A" w:rsidP="00E34E2A">
            <w:pPr>
              <w:rPr>
                <w:iCs/>
              </w:rPr>
            </w:pPr>
            <w:r w:rsidRPr="00794431">
              <w:rPr>
                <w:iCs/>
              </w:rPr>
              <w:t>144</w:t>
            </w:r>
          </w:p>
        </w:tc>
        <w:tc>
          <w:tcPr>
            <w:tcW w:w="2642" w:type="dxa"/>
          </w:tcPr>
          <w:p w14:paraId="1879EF99" w14:textId="77777777" w:rsidR="00E34E2A" w:rsidRPr="00794431" w:rsidRDefault="00E34E2A" w:rsidP="00E34E2A">
            <w:r w:rsidRPr="00794431">
              <w:t>144</w:t>
            </w:r>
          </w:p>
        </w:tc>
      </w:tr>
    </w:tbl>
    <w:p w14:paraId="4F021607" w14:textId="77777777" w:rsidR="00D6002B" w:rsidRPr="008E14EE" w:rsidRDefault="00D6002B" w:rsidP="00D6002B">
      <w:pPr>
        <w:rPr>
          <w:rFonts w:asciiTheme="majorHAnsi" w:hAnsiTheme="majorHAnsi"/>
          <w:i/>
          <w:iCs/>
          <w:sz w:val="10"/>
          <w:szCs w:val="10"/>
        </w:rPr>
      </w:pPr>
    </w:p>
    <w:p w14:paraId="1E13DA6B" w14:textId="77777777" w:rsidR="00FD787E" w:rsidRPr="00794431" w:rsidRDefault="00FD787E" w:rsidP="00FD787E">
      <w:pPr>
        <w:spacing w:before="90"/>
        <w:jc w:val="both"/>
        <w:rPr>
          <w:sz w:val="25"/>
          <w:szCs w:val="25"/>
        </w:rPr>
      </w:pPr>
      <w:r w:rsidRPr="00794431">
        <w:rPr>
          <w:sz w:val="25"/>
          <w:szCs w:val="25"/>
        </w:rPr>
        <w:t xml:space="preserve">Содержание </w:t>
      </w:r>
      <w:r w:rsidR="00E34E2A" w:rsidRPr="00794431">
        <w:rPr>
          <w:sz w:val="25"/>
          <w:szCs w:val="25"/>
        </w:rPr>
        <w:t xml:space="preserve">модуля </w:t>
      </w:r>
      <w:proofErr w:type="spellStart"/>
      <w:r w:rsidR="00E34E2A" w:rsidRPr="00794431">
        <w:rPr>
          <w:sz w:val="25"/>
          <w:szCs w:val="25"/>
        </w:rPr>
        <w:t>Классическаямеханика</w:t>
      </w:r>
      <w:proofErr w:type="spellEnd"/>
      <w:r w:rsidR="00E34E2A" w:rsidRPr="00794431">
        <w:rPr>
          <w:sz w:val="25"/>
          <w:szCs w:val="25"/>
        </w:rPr>
        <w:t xml:space="preserve"> и Электродинамика </w:t>
      </w:r>
      <w:r w:rsidRPr="00794431">
        <w:rPr>
          <w:sz w:val="25"/>
          <w:szCs w:val="25"/>
        </w:rPr>
        <w:t xml:space="preserve">по разделам и темам </w:t>
      </w:r>
    </w:p>
    <w:p w14:paraId="7AAF0678" w14:textId="77777777" w:rsidR="00E34E2A" w:rsidRPr="008E14EE" w:rsidRDefault="00E34E2A" w:rsidP="00FD787E">
      <w:pPr>
        <w:spacing w:before="90"/>
        <w:jc w:val="both"/>
        <w:rPr>
          <w:b/>
        </w:rPr>
      </w:pPr>
      <w:r w:rsidRPr="008E14EE">
        <w:rPr>
          <w:b/>
        </w:rPr>
        <w:t>Дисциплина Классическая механика</w:t>
      </w:r>
    </w:p>
    <w:p w14:paraId="2798345D" w14:textId="77777777" w:rsidR="00FD787E" w:rsidRPr="008E14EE" w:rsidRDefault="00FD787E" w:rsidP="00FD787E">
      <w:pPr>
        <w:jc w:val="both"/>
        <w:rPr>
          <w:b/>
        </w:rPr>
      </w:pPr>
      <w:r w:rsidRPr="008E14EE">
        <w:rPr>
          <w:b/>
        </w:rPr>
        <w:t>Раздел 1. Кинематика</w:t>
      </w:r>
    </w:p>
    <w:p w14:paraId="151D968D" w14:textId="77777777" w:rsidR="00FD787E" w:rsidRPr="001365BD" w:rsidRDefault="0033067D" w:rsidP="0033067D">
      <w:pPr>
        <w:pStyle w:val="af4"/>
        <w:ind w:left="360"/>
        <w:rPr>
          <w:sz w:val="24"/>
          <w:szCs w:val="24"/>
        </w:rPr>
      </w:pPr>
      <w:r w:rsidRPr="001365BD">
        <w:rPr>
          <w:sz w:val="24"/>
          <w:szCs w:val="24"/>
        </w:rPr>
        <w:t xml:space="preserve">1. </w:t>
      </w:r>
      <w:r w:rsidR="00FD787E" w:rsidRPr="001365BD">
        <w:rPr>
          <w:sz w:val="24"/>
          <w:szCs w:val="24"/>
        </w:rPr>
        <w:t>Кинематика материальной точки</w:t>
      </w:r>
      <w:r w:rsidR="00E827C9" w:rsidRPr="001365BD">
        <w:rPr>
          <w:sz w:val="24"/>
          <w:szCs w:val="24"/>
        </w:rPr>
        <w:t xml:space="preserve">. Тангенциальное и нормальное ускорения. Относительность механического движения </w:t>
      </w:r>
      <w:r w:rsidR="00FD787E" w:rsidRPr="001365BD">
        <w:rPr>
          <w:sz w:val="24"/>
          <w:szCs w:val="24"/>
        </w:rPr>
        <w:t xml:space="preserve">(лекция). </w:t>
      </w:r>
    </w:p>
    <w:p w14:paraId="2B254CA1" w14:textId="77777777" w:rsidR="00FD787E" w:rsidRPr="001365BD" w:rsidRDefault="0033067D" w:rsidP="0033067D">
      <w:pPr>
        <w:pStyle w:val="af4"/>
        <w:ind w:left="360"/>
        <w:rPr>
          <w:sz w:val="24"/>
          <w:szCs w:val="24"/>
        </w:rPr>
      </w:pPr>
      <w:r w:rsidRPr="001365BD">
        <w:rPr>
          <w:sz w:val="24"/>
          <w:szCs w:val="24"/>
        </w:rPr>
        <w:lastRenderedPageBreak/>
        <w:t xml:space="preserve">2. </w:t>
      </w:r>
      <w:r w:rsidR="00FD787E" w:rsidRPr="001365BD">
        <w:rPr>
          <w:sz w:val="24"/>
          <w:szCs w:val="24"/>
        </w:rPr>
        <w:t>Кинематика материальной точки (семинар).</w:t>
      </w:r>
    </w:p>
    <w:p w14:paraId="50F9992D" w14:textId="77777777" w:rsidR="00FD787E" w:rsidRPr="001365BD" w:rsidRDefault="0033067D" w:rsidP="0033067D">
      <w:pPr>
        <w:pStyle w:val="af4"/>
        <w:ind w:left="360"/>
        <w:rPr>
          <w:sz w:val="24"/>
          <w:szCs w:val="24"/>
        </w:rPr>
      </w:pPr>
      <w:r w:rsidRPr="001365BD">
        <w:rPr>
          <w:sz w:val="24"/>
          <w:szCs w:val="24"/>
        </w:rPr>
        <w:t>3. К</w:t>
      </w:r>
      <w:r w:rsidR="005E5874" w:rsidRPr="001365BD">
        <w:rPr>
          <w:sz w:val="24"/>
          <w:szCs w:val="24"/>
        </w:rPr>
        <w:t xml:space="preserve">инематика твердого тела. Матрица поворота тела. Кинематика вращающихся систем отсчета </w:t>
      </w:r>
      <w:r w:rsidR="00FD787E" w:rsidRPr="001365BD">
        <w:rPr>
          <w:sz w:val="24"/>
          <w:szCs w:val="24"/>
        </w:rPr>
        <w:t xml:space="preserve">(лекция). </w:t>
      </w:r>
    </w:p>
    <w:p w14:paraId="12762147" w14:textId="77777777" w:rsidR="00FD787E" w:rsidRPr="001365BD" w:rsidRDefault="0033067D" w:rsidP="0033067D">
      <w:pPr>
        <w:pStyle w:val="af4"/>
        <w:ind w:left="360"/>
        <w:rPr>
          <w:sz w:val="24"/>
          <w:szCs w:val="24"/>
        </w:rPr>
      </w:pPr>
      <w:r w:rsidRPr="001365BD">
        <w:rPr>
          <w:sz w:val="24"/>
          <w:szCs w:val="24"/>
        </w:rPr>
        <w:t xml:space="preserve">4. </w:t>
      </w:r>
      <w:r w:rsidR="00FD787E" w:rsidRPr="001365BD">
        <w:rPr>
          <w:sz w:val="24"/>
          <w:szCs w:val="24"/>
        </w:rPr>
        <w:t>Ки</w:t>
      </w:r>
      <w:r w:rsidR="005E5874" w:rsidRPr="001365BD">
        <w:rPr>
          <w:sz w:val="24"/>
          <w:szCs w:val="24"/>
        </w:rPr>
        <w:t>нематика твердого тела</w:t>
      </w:r>
      <w:r w:rsidR="00FD787E" w:rsidRPr="001365BD">
        <w:rPr>
          <w:sz w:val="24"/>
          <w:szCs w:val="24"/>
        </w:rPr>
        <w:t xml:space="preserve"> (семинар)</w:t>
      </w:r>
      <w:r w:rsidR="0020695B" w:rsidRPr="001365BD">
        <w:rPr>
          <w:sz w:val="24"/>
          <w:szCs w:val="24"/>
        </w:rPr>
        <w:t>.</w:t>
      </w:r>
    </w:p>
    <w:p w14:paraId="58E750AC" w14:textId="77777777" w:rsidR="00FD787E" w:rsidRPr="008E14EE" w:rsidRDefault="00FD787E" w:rsidP="00FD787E">
      <w:pPr>
        <w:pStyle w:val="af4"/>
        <w:rPr>
          <w:sz w:val="10"/>
          <w:szCs w:val="10"/>
        </w:rPr>
      </w:pPr>
    </w:p>
    <w:p w14:paraId="3D0EB2F2" w14:textId="77777777" w:rsidR="00FD787E" w:rsidRPr="008E14EE" w:rsidRDefault="00FD787E" w:rsidP="00FD787E">
      <w:pPr>
        <w:jc w:val="both"/>
        <w:rPr>
          <w:b/>
        </w:rPr>
      </w:pPr>
      <w:r w:rsidRPr="008E14EE">
        <w:rPr>
          <w:b/>
        </w:rPr>
        <w:t>Раздел 2. Динамика</w:t>
      </w:r>
    </w:p>
    <w:p w14:paraId="77F3CD4B" w14:textId="77777777" w:rsidR="00FD787E" w:rsidRPr="001365BD" w:rsidRDefault="0033067D" w:rsidP="0033067D">
      <w:pPr>
        <w:pStyle w:val="af4"/>
        <w:ind w:left="360"/>
        <w:rPr>
          <w:sz w:val="24"/>
          <w:szCs w:val="24"/>
        </w:rPr>
      </w:pPr>
      <w:r w:rsidRPr="001365BD">
        <w:rPr>
          <w:sz w:val="24"/>
          <w:szCs w:val="24"/>
        </w:rPr>
        <w:t xml:space="preserve">5. </w:t>
      </w:r>
      <w:r w:rsidR="00FD787E" w:rsidRPr="001365BD">
        <w:rPr>
          <w:sz w:val="24"/>
          <w:szCs w:val="24"/>
        </w:rPr>
        <w:t>Законы Ньютона</w:t>
      </w:r>
      <w:r w:rsidR="00A03240" w:rsidRPr="001365BD">
        <w:rPr>
          <w:sz w:val="24"/>
          <w:szCs w:val="24"/>
        </w:rPr>
        <w:t>. Силы в механике</w:t>
      </w:r>
      <w:r w:rsidR="00FD787E" w:rsidRPr="001365BD">
        <w:rPr>
          <w:sz w:val="24"/>
          <w:szCs w:val="24"/>
        </w:rPr>
        <w:t xml:space="preserve"> (лекция)</w:t>
      </w:r>
      <w:r w:rsidR="0020695B" w:rsidRPr="001365BD">
        <w:rPr>
          <w:sz w:val="24"/>
          <w:szCs w:val="24"/>
        </w:rPr>
        <w:t>.</w:t>
      </w:r>
    </w:p>
    <w:p w14:paraId="5F17BF37" w14:textId="77777777" w:rsidR="00FD787E" w:rsidRPr="001365BD" w:rsidRDefault="0033067D" w:rsidP="0033067D">
      <w:pPr>
        <w:pStyle w:val="af4"/>
        <w:ind w:left="360"/>
        <w:rPr>
          <w:sz w:val="24"/>
          <w:szCs w:val="24"/>
        </w:rPr>
      </w:pPr>
      <w:r w:rsidRPr="001365BD">
        <w:rPr>
          <w:sz w:val="24"/>
          <w:szCs w:val="24"/>
        </w:rPr>
        <w:t xml:space="preserve">6. </w:t>
      </w:r>
      <w:r w:rsidR="00FD787E" w:rsidRPr="001365BD">
        <w:rPr>
          <w:sz w:val="24"/>
          <w:szCs w:val="24"/>
        </w:rPr>
        <w:t>Динамика материальной точки (семинар)</w:t>
      </w:r>
      <w:r w:rsidR="0020695B" w:rsidRPr="001365BD">
        <w:rPr>
          <w:sz w:val="24"/>
          <w:szCs w:val="24"/>
        </w:rPr>
        <w:t>.</w:t>
      </w:r>
    </w:p>
    <w:p w14:paraId="2D0F7C52" w14:textId="77777777" w:rsidR="00FD787E" w:rsidRPr="001365BD" w:rsidRDefault="0033067D" w:rsidP="0033067D">
      <w:pPr>
        <w:pStyle w:val="af4"/>
        <w:ind w:left="360"/>
        <w:rPr>
          <w:sz w:val="24"/>
          <w:szCs w:val="24"/>
        </w:rPr>
      </w:pPr>
      <w:r w:rsidRPr="001365BD">
        <w:rPr>
          <w:sz w:val="24"/>
          <w:szCs w:val="24"/>
        </w:rPr>
        <w:t xml:space="preserve">7. </w:t>
      </w:r>
      <w:r w:rsidR="00FD787E" w:rsidRPr="001365BD">
        <w:rPr>
          <w:sz w:val="24"/>
          <w:szCs w:val="24"/>
        </w:rPr>
        <w:t>Неинерциальные системы отсчета. Силы инерции (лекция)</w:t>
      </w:r>
      <w:r w:rsidR="0020695B" w:rsidRPr="001365BD">
        <w:rPr>
          <w:sz w:val="24"/>
          <w:szCs w:val="24"/>
        </w:rPr>
        <w:t>.</w:t>
      </w:r>
    </w:p>
    <w:p w14:paraId="46211960" w14:textId="77777777" w:rsidR="00FD787E" w:rsidRPr="001365BD" w:rsidRDefault="0033067D" w:rsidP="0033067D">
      <w:pPr>
        <w:pStyle w:val="af4"/>
        <w:ind w:left="360"/>
        <w:rPr>
          <w:sz w:val="24"/>
          <w:szCs w:val="24"/>
        </w:rPr>
      </w:pPr>
      <w:r w:rsidRPr="001365BD">
        <w:rPr>
          <w:sz w:val="24"/>
          <w:szCs w:val="24"/>
        </w:rPr>
        <w:t xml:space="preserve">8. </w:t>
      </w:r>
      <w:r w:rsidR="00FD787E" w:rsidRPr="001365BD">
        <w:rPr>
          <w:sz w:val="24"/>
          <w:szCs w:val="24"/>
        </w:rPr>
        <w:t>Силы инерции (семинар)</w:t>
      </w:r>
      <w:r w:rsidR="0020695B" w:rsidRPr="001365BD">
        <w:rPr>
          <w:sz w:val="24"/>
          <w:szCs w:val="24"/>
        </w:rPr>
        <w:t>.</w:t>
      </w:r>
    </w:p>
    <w:p w14:paraId="7ED74B91" w14:textId="77777777" w:rsidR="00FD787E" w:rsidRPr="008E14EE" w:rsidRDefault="00FD787E" w:rsidP="00FD787E">
      <w:pPr>
        <w:pStyle w:val="af4"/>
        <w:rPr>
          <w:sz w:val="10"/>
          <w:szCs w:val="10"/>
        </w:rPr>
      </w:pPr>
    </w:p>
    <w:p w14:paraId="247AF5C2" w14:textId="77777777" w:rsidR="00FD787E" w:rsidRPr="008E14EE" w:rsidRDefault="00FD787E" w:rsidP="00FD787E">
      <w:pPr>
        <w:jc w:val="both"/>
        <w:rPr>
          <w:b/>
        </w:rPr>
      </w:pPr>
      <w:r w:rsidRPr="008E14EE">
        <w:rPr>
          <w:b/>
        </w:rPr>
        <w:t>Раздел 3. Законы сохранения в механике</w:t>
      </w:r>
    </w:p>
    <w:p w14:paraId="1C32E587" w14:textId="77777777" w:rsidR="00FD787E" w:rsidRPr="008E14EE" w:rsidRDefault="0033067D" w:rsidP="0033067D">
      <w:pPr>
        <w:pStyle w:val="af4"/>
        <w:ind w:left="360"/>
        <w:rPr>
          <w:sz w:val="24"/>
          <w:szCs w:val="24"/>
        </w:rPr>
      </w:pPr>
      <w:r w:rsidRPr="008E14EE">
        <w:rPr>
          <w:sz w:val="24"/>
          <w:szCs w:val="24"/>
        </w:rPr>
        <w:t xml:space="preserve">9. </w:t>
      </w:r>
      <w:r w:rsidR="00FD787E" w:rsidRPr="008E14EE">
        <w:rPr>
          <w:sz w:val="24"/>
          <w:szCs w:val="24"/>
        </w:rPr>
        <w:t>Импульс частицы и системы частиц. Движение центра масс. Закон сохранения импульса. Реактивное движение (лекция)</w:t>
      </w:r>
      <w:r w:rsidR="0020695B" w:rsidRPr="008E14EE">
        <w:rPr>
          <w:sz w:val="24"/>
          <w:szCs w:val="24"/>
        </w:rPr>
        <w:t>.</w:t>
      </w:r>
    </w:p>
    <w:p w14:paraId="679C1B8C" w14:textId="77777777" w:rsidR="00FD787E" w:rsidRPr="008E14EE" w:rsidRDefault="0033067D" w:rsidP="0033067D">
      <w:pPr>
        <w:pStyle w:val="af4"/>
        <w:ind w:left="360"/>
        <w:rPr>
          <w:sz w:val="24"/>
          <w:szCs w:val="24"/>
        </w:rPr>
      </w:pPr>
      <w:r w:rsidRPr="008E14EE">
        <w:rPr>
          <w:sz w:val="24"/>
          <w:szCs w:val="24"/>
        </w:rPr>
        <w:t xml:space="preserve">10. </w:t>
      </w:r>
      <w:r w:rsidR="00FD787E" w:rsidRPr="008E14EE">
        <w:rPr>
          <w:sz w:val="24"/>
          <w:szCs w:val="24"/>
        </w:rPr>
        <w:t>Закон сохранения импульса (семинар)</w:t>
      </w:r>
      <w:r w:rsidR="0020695B" w:rsidRPr="008E14EE">
        <w:rPr>
          <w:sz w:val="24"/>
          <w:szCs w:val="24"/>
        </w:rPr>
        <w:t>.</w:t>
      </w:r>
    </w:p>
    <w:p w14:paraId="6AD9A9D7" w14:textId="77777777" w:rsidR="00FD787E" w:rsidRPr="008E14EE" w:rsidRDefault="0033067D" w:rsidP="0033067D">
      <w:pPr>
        <w:pStyle w:val="af4"/>
        <w:ind w:left="360"/>
        <w:rPr>
          <w:sz w:val="24"/>
          <w:szCs w:val="24"/>
        </w:rPr>
      </w:pPr>
      <w:r w:rsidRPr="008E14EE">
        <w:rPr>
          <w:sz w:val="24"/>
          <w:szCs w:val="24"/>
        </w:rPr>
        <w:t xml:space="preserve">11. </w:t>
      </w:r>
      <w:r w:rsidR="00FD787E" w:rsidRPr="008E14EE">
        <w:rPr>
          <w:sz w:val="24"/>
          <w:szCs w:val="24"/>
        </w:rPr>
        <w:t>Работа и потенциальная энергия. Потенциальная энергия механических систем. Кинетическая энергия. Закон сохранения энергии (лекция)</w:t>
      </w:r>
      <w:r w:rsidR="0020695B" w:rsidRPr="008E14EE">
        <w:rPr>
          <w:sz w:val="24"/>
          <w:szCs w:val="24"/>
        </w:rPr>
        <w:t>.</w:t>
      </w:r>
    </w:p>
    <w:p w14:paraId="3B559118" w14:textId="77777777" w:rsidR="00FD787E" w:rsidRPr="008E14EE" w:rsidRDefault="0033067D" w:rsidP="0033067D">
      <w:pPr>
        <w:pStyle w:val="af4"/>
        <w:ind w:left="360"/>
        <w:rPr>
          <w:sz w:val="24"/>
          <w:szCs w:val="24"/>
        </w:rPr>
      </w:pPr>
      <w:r w:rsidRPr="008E14EE">
        <w:rPr>
          <w:sz w:val="24"/>
          <w:szCs w:val="24"/>
        </w:rPr>
        <w:t xml:space="preserve">12. </w:t>
      </w:r>
      <w:r w:rsidR="00FD787E" w:rsidRPr="008E14EE">
        <w:rPr>
          <w:sz w:val="24"/>
          <w:szCs w:val="24"/>
        </w:rPr>
        <w:t>Законы сохранения импульса и энергии (семинар)</w:t>
      </w:r>
      <w:r w:rsidR="0020695B" w:rsidRPr="008E14EE">
        <w:rPr>
          <w:sz w:val="24"/>
          <w:szCs w:val="24"/>
        </w:rPr>
        <w:t>.</w:t>
      </w:r>
    </w:p>
    <w:p w14:paraId="5CAC2673" w14:textId="77777777" w:rsidR="00FD787E" w:rsidRPr="008E14EE" w:rsidRDefault="0033067D" w:rsidP="0033067D">
      <w:pPr>
        <w:pStyle w:val="af4"/>
        <w:ind w:left="360"/>
        <w:rPr>
          <w:sz w:val="24"/>
          <w:szCs w:val="24"/>
        </w:rPr>
      </w:pPr>
      <w:r w:rsidRPr="008E14EE">
        <w:rPr>
          <w:sz w:val="24"/>
          <w:szCs w:val="24"/>
        </w:rPr>
        <w:t xml:space="preserve">13. </w:t>
      </w:r>
      <w:r w:rsidR="00FD787E" w:rsidRPr="008E14EE">
        <w:rPr>
          <w:sz w:val="24"/>
          <w:szCs w:val="24"/>
        </w:rPr>
        <w:t>Момент импульса частицы и системы частиц. Момент силы. Теорема моментов. Закон сохранения момента импульса (лекция)</w:t>
      </w:r>
      <w:r w:rsidR="0020695B" w:rsidRPr="008E14EE">
        <w:rPr>
          <w:sz w:val="24"/>
          <w:szCs w:val="24"/>
        </w:rPr>
        <w:t>.</w:t>
      </w:r>
    </w:p>
    <w:p w14:paraId="534BF6B9" w14:textId="77777777" w:rsidR="00FD787E" w:rsidRPr="008E14EE" w:rsidRDefault="0033067D" w:rsidP="0033067D">
      <w:pPr>
        <w:pStyle w:val="af4"/>
        <w:ind w:left="360"/>
        <w:rPr>
          <w:sz w:val="24"/>
          <w:szCs w:val="24"/>
        </w:rPr>
      </w:pPr>
      <w:r w:rsidRPr="008E14EE">
        <w:rPr>
          <w:sz w:val="24"/>
          <w:szCs w:val="24"/>
        </w:rPr>
        <w:t xml:space="preserve">14. </w:t>
      </w:r>
      <w:r w:rsidR="00FD787E" w:rsidRPr="008E14EE">
        <w:rPr>
          <w:sz w:val="24"/>
          <w:szCs w:val="24"/>
        </w:rPr>
        <w:t>Закон сохранения момента импульса (семинар)</w:t>
      </w:r>
      <w:r w:rsidR="0020695B" w:rsidRPr="008E14EE">
        <w:rPr>
          <w:sz w:val="24"/>
          <w:szCs w:val="24"/>
        </w:rPr>
        <w:t>.</w:t>
      </w:r>
    </w:p>
    <w:p w14:paraId="2444F518" w14:textId="77777777" w:rsidR="00FD787E" w:rsidRPr="008E14EE" w:rsidRDefault="0033067D" w:rsidP="0033067D">
      <w:pPr>
        <w:pStyle w:val="af4"/>
        <w:ind w:left="360"/>
        <w:rPr>
          <w:sz w:val="24"/>
          <w:szCs w:val="24"/>
        </w:rPr>
      </w:pPr>
      <w:r w:rsidRPr="008E14EE">
        <w:rPr>
          <w:sz w:val="24"/>
          <w:szCs w:val="24"/>
        </w:rPr>
        <w:t xml:space="preserve">15. </w:t>
      </w:r>
      <w:r w:rsidR="00FD787E" w:rsidRPr="008E14EE">
        <w:rPr>
          <w:sz w:val="24"/>
          <w:szCs w:val="24"/>
        </w:rPr>
        <w:t>Материальная то</w:t>
      </w:r>
      <w:r w:rsidR="0020695B" w:rsidRPr="008E14EE">
        <w:rPr>
          <w:sz w:val="24"/>
          <w:szCs w:val="24"/>
        </w:rPr>
        <w:t>чка в центральном поле. З</w:t>
      </w:r>
      <w:r w:rsidR="00FD787E" w:rsidRPr="008E14EE">
        <w:rPr>
          <w:sz w:val="24"/>
          <w:szCs w:val="24"/>
        </w:rPr>
        <w:t>акон</w:t>
      </w:r>
      <w:r w:rsidR="0020695B" w:rsidRPr="008E14EE">
        <w:rPr>
          <w:sz w:val="24"/>
          <w:szCs w:val="24"/>
        </w:rPr>
        <w:t>ы</w:t>
      </w:r>
      <w:r w:rsidR="00FD787E" w:rsidRPr="008E14EE">
        <w:rPr>
          <w:sz w:val="24"/>
          <w:szCs w:val="24"/>
        </w:rPr>
        <w:t xml:space="preserve"> Кеплера (лекция)</w:t>
      </w:r>
      <w:r w:rsidR="0020695B" w:rsidRPr="008E14EE">
        <w:rPr>
          <w:sz w:val="24"/>
          <w:szCs w:val="24"/>
        </w:rPr>
        <w:t>.</w:t>
      </w:r>
    </w:p>
    <w:p w14:paraId="047B640D" w14:textId="77777777" w:rsidR="00FD787E" w:rsidRPr="008E14EE" w:rsidRDefault="0033067D" w:rsidP="0033067D">
      <w:pPr>
        <w:pStyle w:val="af4"/>
        <w:ind w:left="360"/>
        <w:rPr>
          <w:sz w:val="24"/>
          <w:szCs w:val="24"/>
        </w:rPr>
      </w:pPr>
      <w:r w:rsidRPr="008E14EE">
        <w:rPr>
          <w:sz w:val="24"/>
          <w:szCs w:val="24"/>
        </w:rPr>
        <w:t xml:space="preserve">16. </w:t>
      </w:r>
      <w:r w:rsidR="00FD787E" w:rsidRPr="008E14EE">
        <w:rPr>
          <w:sz w:val="24"/>
          <w:szCs w:val="24"/>
        </w:rPr>
        <w:t>Материальная точка в центральном поле (семинар)</w:t>
      </w:r>
      <w:r w:rsidR="0020695B" w:rsidRPr="008E14EE">
        <w:rPr>
          <w:sz w:val="24"/>
          <w:szCs w:val="24"/>
        </w:rPr>
        <w:t>.</w:t>
      </w:r>
    </w:p>
    <w:p w14:paraId="0CBA0165" w14:textId="77777777" w:rsidR="00FD787E" w:rsidRPr="008E14EE" w:rsidRDefault="00FD787E" w:rsidP="00FD787E">
      <w:pPr>
        <w:pStyle w:val="af4"/>
        <w:rPr>
          <w:b/>
          <w:sz w:val="10"/>
          <w:szCs w:val="10"/>
        </w:rPr>
      </w:pPr>
    </w:p>
    <w:p w14:paraId="56D43BC8" w14:textId="77777777" w:rsidR="00FD787E" w:rsidRPr="008E14EE" w:rsidRDefault="000F151D" w:rsidP="00FD787E">
      <w:pPr>
        <w:pStyle w:val="af4"/>
        <w:rPr>
          <w:b/>
          <w:sz w:val="24"/>
          <w:szCs w:val="24"/>
        </w:rPr>
      </w:pPr>
      <w:r w:rsidRPr="008E14EE">
        <w:rPr>
          <w:b/>
          <w:sz w:val="24"/>
          <w:szCs w:val="24"/>
        </w:rPr>
        <w:t>Раздел 4</w:t>
      </w:r>
      <w:r w:rsidR="00FD787E" w:rsidRPr="008E14EE">
        <w:rPr>
          <w:b/>
          <w:sz w:val="24"/>
          <w:szCs w:val="24"/>
        </w:rPr>
        <w:t>. Динамика твердого тела</w:t>
      </w:r>
    </w:p>
    <w:p w14:paraId="27065B6C" w14:textId="77777777" w:rsidR="00FD787E" w:rsidRPr="008E14EE" w:rsidRDefault="0033067D" w:rsidP="0033067D">
      <w:pPr>
        <w:pStyle w:val="af4"/>
        <w:ind w:left="360"/>
        <w:rPr>
          <w:sz w:val="24"/>
          <w:szCs w:val="24"/>
        </w:rPr>
      </w:pPr>
      <w:r w:rsidRPr="008E14EE">
        <w:rPr>
          <w:sz w:val="24"/>
          <w:szCs w:val="24"/>
        </w:rPr>
        <w:t xml:space="preserve">17. </w:t>
      </w:r>
      <w:r w:rsidR="00FD787E" w:rsidRPr="008E14EE">
        <w:rPr>
          <w:sz w:val="24"/>
          <w:szCs w:val="24"/>
        </w:rPr>
        <w:t>Плоское движение твердого тела. Момент инерции твердого тела (лекция)</w:t>
      </w:r>
    </w:p>
    <w:p w14:paraId="39EE0A10" w14:textId="77777777" w:rsidR="00FD787E" w:rsidRPr="008E14EE" w:rsidRDefault="0033067D" w:rsidP="0033067D">
      <w:pPr>
        <w:pStyle w:val="af4"/>
        <w:ind w:left="360"/>
        <w:rPr>
          <w:sz w:val="24"/>
          <w:szCs w:val="24"/>
        </w:rPr>
      </w:pPr>
      <w:r w:rsidRPr="008E14EE">
        <w:rPr>
          <w:sz w:val="24"/>
          <w:szCs w:val="24"/>
        </w:rPr>
        <w:t xml:space="preserve">18. </w:t>
      </w:r>
      <w:r w:rsidR="00FD787E" w:rsidRPr="008E14EE">
        <w:rPr>
          <w:sz w:val="24"/>
          <w:szCs w:val="24"/>
        </w:rPr>
        <w:t>Плоское движение твердого тела</w:t>
      </w:r>
      <w:r w:rsidR="00A000A6" w:rsidRPr="008E14EE">
        <w:rPr>
          <w:sz w:val="24"/>
          <w:szCs w:val="24"/>
        </w:rPr>
        <w:t>. Момент инерции твердого тела</w:t>
      </w:r>
      <w:r w:rsidR="00FD787E" w:rsidRPr="008E14EE">
        <w:rPr>
          <w:sz w:val="24"/>
          <w:szCs w:val="24"/>
        </w:rPr>
        <w:t xml:space="preserve"> (семинар)</w:t>
      </w:r>
    </w:p>
    <w:p w14:paraId="7C04DAC1" w14:textId="77777777" w:rsidR="007656B5" w:rsidRPr="008E14EE" w:rsidRDefault="007656B5" w:rsidP="0033067D">
      <w:pPr>
        <w:pStyle w:val="af4"/>
        <w:ind w:left="360"/>
        <w:rPr>
          <w:sz w:val="24"/>
          <w:szCs w:val="24"/>
        </w:rPr>
      </w:pPr>
      <w:r w:rsidRPr="008E14EE">
        <w:rPr>
          <w:sz w:val="24"/>
          <w:szCs w:val="24"/>
        </w:rPr>
        <w:t>19.</w:t>
      </w:r>
      <w:r w:rsidR="00A000A6" w:rsidRPr="008E14EE">
        <w:rPr>
          <w:sz w:val="24"/>
          <w:szCs w:val="24"/>
        </w:rPr>
        <w:t xml:space="preserve"> Уравнения Эйлера. Тензор инерции. Теорема Кенига (лекция) </w:t>
      </w:r>
    </w:p>
    <w:p w14:paraId="6149213C" w14:textId="77777777" w:rsidR="007656B5" w:rsidRPr="008E14EE" w:rsidRDefault="007656B5" w:rsidP="0033067D">
      <w:pPr>
        <w:pStyle w:val="af4"/>
        <w:ind w:left="360"/>
        <w:rPr>
          <w:sz w:val="24"/>
          <w:szCs w:val="24"/>
        </w:rPr>
      </w:pPr>
      <w:r w:rsidRPr="008E14EE">
        <w:rPr>
          <w:sz w:val="24"/>
          <w:szCs w:val="24"/>
        </w:rPr>
        <w:t>20.</w:t>
      </w:r>
      <w:r w:rsidR="00A000A6" w:rsidRPr="008E14EE">
        <w:rPr>
          <w:sz w:val="24"/>
          <w:szCs w:val="24"/>
        </w:rPr>
        <w:t xml:space="preserve"> Уравнения Эйлера. Тензор инерции. Теорема Кенига (семинар)</w:t>
      </w:r>
    </w:p>
    <w:p w14:paraId="4D8CF634" w14:textId="77777777" w:rsidR="000F151D" w:rsidRPr="008E14EE" w:rsidRDefault="000F151D" w:rsidP="000F151D">
      <w:pPr>
        <w:pStyle w:val="af4"/>
        <w:ind w:left="720"/>
        <w:rPr>
          <w:sz w:val="10"/>
          <w:szCs w:val="10"/>
        </w:rPr>
      </w:pPr>
    </w:p>
    <w:p w14:paraId="33CE08F3" w14:textId="77777777" w:rsidR="000F151D" w:rsidRPr="008E14EE" w:rsidRDefault="000F151D" w:rsidP="000F151D">
      <w:pPr>
        <w:pStyle w:val="af4"/>
        <w:rPr>
          <w:b/>
          <w:sz w:val="24"/>
          <w:szCs w:val="24"/>
        </w:rPr>
      </w:pPr>
      <w:r w:rsidRPr="008E14EE">
        <w:rPr>
          <w:b/>
          <w:sz w:val="24"/>
          <w:szCs w:val="24"/>
        </w:rPr>
        <w:t>Раздел 5. Аналитическая механика</w:t>
      </w:r>
    </w:p>
    <w:p w14:paraId="023A26E0" w14:textId="77777777" w:rsidR="009001D7" w:rsidRPr="001365BD" w:rsidRDefault="00A000A6" w:rsidP="002F66A8">
      <w:pPr>
        <w:pStyle w:val="af4"/>
        <w:ind w:left="426"/>
        <w:rPr>
          <w:sz w:val="24"/>
          <w:szCs w:val="24"/>
        </w:rPr>
      </w:pPr>
      <w:r>
        <w:rPr>
          <w:sz w:val="24"/>
          <w:szCs w:val="24"/>
        </w:rPr>
        <w:t>21</w:t>
      </w:r>
      <w:r w:rsidR="0033067D" w:rsidRPr="001365BD">
        <w:rPr>
          <w:sz w:val="24"/>
          <w:szCs w:val="24"/>
        </w:rPr>
        <w:t xml:space="preserve">. </w:t>
      </w:r>
      <w:r w:rsidR="009001D7" w:rsidRPr="001365BD">
        <w:rPr>
          <w:sz w:val="24"/>
          <w:szCs w:val="24"/>
        </w:rPr>
        <w:t xml:space="preserve">Системы со связями. Степени свободы. Обобщенные координаты. Виртуальные перемещения. Виртуальная работа. Идеальные связи. Уравнения Лагранжа. Обобщенные силы (лекция). </w:t>
      </w:r>
    </w:p>
    <w:p w14:paraId="0BF215A0" w14:textId="77777777" w:rsidR="009001D7" w:rsidRPr="001365BD" w:rsidRDefault="0033067D" w:rsidP="002F66A8">
      <w:pPr>
        <w:pStyle w:val="af4"/>
        <w:ind w:left="426"/>
        <w:rPr>
          <w:sz w:val="24"/>
          <w:szCs w:val="24"/>
        </w:rPr>
      </w:pPr>
      <w:r w:rsidRPr="001365BD">
        <w:rPr>
          <w:sz w:val="24"/>
          <w:szCs w:val="24"/>
        </w:rPr>
        <w:t>2</w:t>
      </w:r>
      <w:r w:rsidR="00A000A6">
        <w:rPr>
          <w:sz w:val="24"/>
          <w:szCs w:val="24"/>
        </w:rPr>
        <w:t>2</w:t>
      </w:r>
      <w:r w:rsidRPr="001365BD">
        <w:rPr>
          <w:sz w:val="24"/>
          <w:szCs w:val="24"/>
        </w:rPr>
        <w:t xml:space="preserve">. </w:t>
      </w:r>
      <w:r w:rsidR="009001D7" w:rsidRPr="001365BD">
        <w:rPr>
          <w:sz w:val="24"/>
          <w:szCs w:val="24"/>
        </w:rPr>
        <w:t>Уравнения Лагранжа (семинар).</w:t>
      </w:r>
    </w:p>
    <w:p w14:paraId="61346215" w14:textId="77777777" w:rsidR="009001D7" w:rsidRPr="001365BD" w:rsidRDefault="00A000A6" w:rsidP="002F66A8">
      <w:pPr>
        <w:pStyle w:val="af4"/>
        <w:ind w:left="426"/>
        <w:rPr>
          <w:sz w:val="24"/>
          <w:szCs w:val="24"/>
        </w:rPr>
      </w:pPr>
      <w:r>
        <w:rPr>
          <w:sz w:val="24"/>
          <w:szCs w:val="24"/>
        </w:rPr>
        <w:t>23</w:t>
      </w:r>
      <w:r w:rsidR="0033067D" w:rsidRPr="001365BD">
        <w:rPr>
          <w:sz w:val="24"/>
          <w:szCs w:val="24"/>
        </w:rPr>
        <w:t xml:space="preserve">. </w:t>
      </w:r>
      <w:r w:rsidR="009001D7" w:rsidRPr="001365BD">
        <w:rPr>
          <w:sz w:val="24"/>
          <w:szCs w:val="24"/>
        </w:rPr>
        <w:t>Функция Лагранжа. Обобщенные импульсы. Уравнения Гамильтона. Канонические переменные. Гамильтониан консервативной системы (лекция).</w:t>
      </w:r>
    </w:p>
    <w:p w14:paraId="31A3B0FD" w14:textId="77777777" w:rsidR="009001D7" w:rsidRPr="001365BD" w:rsidRDefault="00A000A6" w:rsidP="002F66A8">
      <w:pPr>
        <w:pStyle w:val="af4"/>
        <w:ind w:left="426"/>
        <w:rPr>
          <w:sz w:val="24"/>
          <w:szCs w:val="24"/>
        </w:rPr>
      </w:pPr>
      <w:r>
        <w:rPr>
          <w:sz w:val="24"/>
          <w:szCs w:val="24"/>
        </w:rPr>
        <w:t>24</w:t>
      </w:r>
      <w:r w:rsidR="0033067D" w:rsidRPr="001365BD">
        <w:rPr>
          <w:sz w:val="24"/>
          <w:szCs w:val="24"/>
        </w:rPr>
        <w:t xml:space="preserve">. </w:t>
      </w:r>
      <w:r w:rsidR="009001D7" w:rsidRPr="001365BD">
        <w:rPr>
          <w:sz w:val="24"/>
          <w:szCs w:val="24"/>
        </w:rPr>
        <w:t xml:space="preserve">Уравнения Гамильтона (семинар).        </w:t>
      </w:r>
    </w:p>
    <w:p w14:paraId="6FC99DA5" w14:textId="77777777" w:rsidR="009001D7" w:rsidRPr="001365BD" w:rsidRDefault="009001D7" w:rsidP="002F66A8">
      <w:pPr>
        <w:pStyle w:val="af4"/>
        <w:rPr>
          <w:b/>
          <w:sz w:val="24"/>
          <w:szCs w:val="24"/>
        </w:rPr>
      </w:pPr>
    </w:p>
    <w:p w14:paraId="24B1A493" w14:textId="77777777" w:rsidR="00FD787E" w:rsidRPr="008E14EE" w:rsidRDefault="00FD787E" w:rsidP="002F66A8">
      <w:pPr>
        <w:pStyle w:val="af4"/>
        <w:rPr>
          <w:b/>
          <w:sz w:val="24"/>
          <w:szCs w:val="24"/>
        </w:rPr>
      </w:pPr>
      <w:r w:rsidRPr="008E14EE">
        <w:rPr>
          <w:b/>
          <w:sz w:val="24"/>
          <w:szCs w:val="24"/>
        </w:rPr>
        <w:lastRenderedPageBreak/>
        <w:t>Раздел 6. Колебания и волны</w:t>
      </w:r>
    </w:p>
    <w:p w14:paraId="4E0368F4" w14:textId="77777777" w:rsidR="008F320B" w:rsidRPr="008E14EE" w:rsidRDefault="00A000A6" w:rsidP="002F66A8">
      <w:pPr>
        <w:pStyle w:val="af4"/>
        <w:ind w:left="426"/>
        <w:rPr>
          <w:sz w:val="24"/>
          <w:szCs w:val="24"/>
        </w:rPr>
      </w:pPr>
      <w:r w:rsidRPr="008E14EE">
        <w:rPr>
          <w:sz w:val="24"/>
          <w:szCs w:val="24"/>
        </w:rPr>
        <w:t>25</w:t>
      </w:r>
      <w:r w:rsidR="0033067D" w:rsidRPr="008E14EE">
        <w:rPr>
          <w:sz w:val="24"/>
          <w:szCs w:val="24"/>
        </w:rPr>
        <w:t xml:space="preserve">. </w:t>
      </w:r>
      <w:r w:rsidR="008F320B" w:rsidRPr="008E14EE">
        <w:rPr>
          <w:sz w:val="24"/>
          <w:szCs w:val="24"/>
        </w:rPr>
        <w:t xml:space="preserve">Равновесие системы и его устойчивость. Колебания в системах с одной степенью свободы. Физические эффекты в колебательных системах (лекция).  </w:t>
      </w:r>
    </w:p>
    <w:p w14:paraId="73DE3267" w14:textId="77777777" w:rsidR="008F320B" w:rsidRPr="008E14EE" w:rsidRDefault="00A000A6" w:rsidP="002F66A8">
      <w:pPr>
        <w:pStyle w:val="af4"/>
        <w:ind w:left="426"/>
        <w:rPr>
          <w:sz w:val="24"/>
          <w:szCs w:val="24"/>
        </w:rPr>
      </w:pPr>
      <w:r w:rsidRPr="008E14EE">
        <w:rPr>
          <w:sz w:val="24"/>
          <w:szCs w:val="24"/>
        </w:rPr>
        <w:t>26</w:t>
      </w:r>
      <w:r w:rsidR="0033067D" w:rsidRPr="008E14EE">
        <w:rPr>
          <w:sz w:val="24"/>
          <w:szCs w:val="24"/>
        </w:rPr>
        <w:t xml:space="preserve">. </w:t>
      </w:r>
      <w:r w:rsidR="00FD787E" w:rsidRPr="008E14EE">
        <w:rPr>
          <w:sz w:val="24"/>
          <w:szCs w:val="24"/>
        </w:rPr>
        <w:t>Малые колебания механических систем</w:t>
      </w:r>
      <w:r w:rsidR="008F320B" w:rsidRPr="008E14EE">
        <w:rPr>
          <w:sz w:val="24"/>
          <w:szCs w:val="24"/>
        </w:rPr>
        <w:t xml:space="preserve"> (семинар)</w:t>
      </w:r>
      <w:r w:rsidR="00FD787E" w:rsidRPr="008E14EE">
        <w:rPr>
          <w:sz w:val="24"/>
          <w:szCs w:val="24"/>
        </w:rPr>
        <w:t xml:space="preserve">. </w:t>
      </w:r>
    </w:p>
    <w:p w14:paraId="2E408A7C" w14:textId="77777777" w:rsidR="00FD787E" w:rsidRPr="008E14EE" w:rsidRDefault="00A000A6" w:rsidP="002F66A8">
      <w:pPr>
        <w:pStyle w:val="af4"/>
        <w:ind w:left="426"/>
        <w:rPr>
          <w:sz w:val="24"/>
          <w:szCs w:val="24"/>
        </w:rPr>
      </w:pPr>
      <w:r w:rsidRPr="008E14EE">
        <w:rPr>
          <w:sz w:val="24"/>
          <w:szCs w:val="24"/>
        </w:rPr>
        <w:t>27</w:t>
      </w:r>
      <w:r w:rsidR="0033067D" w:rsidRPr="008E14EE">
        <w:rPr>
          <w:sz w:val="24"/>
          <w:szCs w:val="24"/>
        </w:rPr>
        <w:t xml:space="preserve">. </w:t>
      </w:r>
      <w:r w:rsidR="00FD787E" w:rsidRPr="008E14EE">
        <w:rPr>
          <w:sz w:val="24"/>
          <w:szCs w:val="24"/>
        </w:rPr>
        <w:t>Нормальные колебания и нормальные координаты</w:t>
      </w:r>
      <w:r w:rsidR="008F320B" w:rsidRPr="008E14EE">
        <w:rPr>
          <w:sz w:val="24"/>
          <w:szCs w:val="24"/>
        </w:rPr>
        <w:t>. Колебания струны</w:t>
      </w:r>
      <w:r w:rsidR="00FD787E" w:rsidRPr="008E14EE">
        <w:rPr>
          <w:sz w:val="24"/>
          <w:szCs w:val="24"/>
        </w:rPr>
        <w:t xml:space="preserve"> (лекция).</w:t>
      </w:r>
    </w:p>
    <w:p w14:paraId="7D0D94A1" w14:textId="77777777" w:rsidR="00FD787E" w:rsidRPr="008E14EE" w:rsidRDefault="00A000A6" w:rsidP="002F66A8">
      <w:pPr>
        <w:pStyle w:val="af4"/>
        <w:ind w:left="426"/>
        <w:rPr>
          <w:sz w:val="24"/>
          <w:szCs w:val="24"/>
        </w:rPr>
      </w:pPr>
      <w:r w:rsidRPr="008E14EE">
        <w:rPr>
          <w:sz w:val="24"/>
          <w:szCs w:val="24"/>
        </w:rPr>
        <w:t>28</w:t>
      </w:r>
      <w:r w:rsidR="0033067D" w:rsidRPr="008E14EE">
        <w:rPr>
          <w:sz w:val="24"/>
          <w:szCs w:val="24"/>
        </w:rPr>
        <w:t xml:space="preserve">. </w:t>
      </w:r>
      <w:r w:rsidR="00FD787E" w:rsidRPr="008E14EE">
        <w:rPr>
          <w:sz w:val="24"/>
          <w:szCs w:val="24"/>
        </w:rPr>
        <w:t>Механика волновых процессов (семинар)</w:t>
      </w:r>
      <w:r w:rsidR="008F320B" w:rsidRPr="008E14EE">
        <w:rPr>
          <w:sz w:val="24"/>
          <w:szCs w:val="24"/>
        </w:rPr>
        <w:t>.</w:t>
      </w:r>
    </w:p>
    <w:p w14:paraId="0D0BDFAC" w14:textId="77777777" w:rsidR="00FD787E" w:rsidRPr="008E14EE" w:rsidRDefault="00FD787E" w:rsidP="002F66A8">
      <w:pPr>
        <w:pStyle w:val="af4"/>
        <w:rPr>
          <w:sz w:val="10"/>
          <w:szCs w:val="10"/>
        </w:rPr>
      </w:pPr>
    </w:p>
    <w:p w14:paraId="1B9094A4" w14:textId="77777777" w:rsidR="00FD787E" w:rsidRPr="008E14EE" w:rsidRDefault="000F151D" w:rsidP="002F66A8">
      <w:pPr>
        <w:pStyle w:val="af4"/>
        <w:rPr>
          <w:b/>
          <w:sz w:val="24"/>
          <w:szCs w:val="24"/>
        </w:rPr>
      </w:pPr>
      <w:r w:rsidRPr="008E14EE">
        <w:rPr>
          <w:b/>
          <w:sz w:val="24"/>
          <w:szCs w:val="24"/>
        </w:rPr>
        <w:t>Раздел 7. Статистическая механика</w:t>
      </w:r>
    </w:p>
    <w:p w14:paraId="14A3122D" w14:textId="77777777" w:rsidR="000341C8" w:rsidRPr="008E14EE" w:rsidRDefault="00A000A6" w:rsidP="002F66A8">
      <w:pPr>
        <w:pStyle w:val="af4"/>
        <w:ind w:left="426"/>
        <w:rPr>
          <w:sz w:val="24"/>
          <w:szCs w:val="24"/>
        </w:rPr>
      </w:pPr>
      <w:r w:rsidRPr="008E14EE">
        <w:rPr>
          <w:sz w:val="24"/>
          <w:szCs w:val="24"/>
        </w:rPr>
        <w:t>29</w:t>
      </w:r>
      <w:r w:rsidR="0033067D" w:rsidRPr="008E14EE">
        <w:rPr>
          <w:sz w:val="24"/>
          <w:szCs w:val="24"/>
        </w:rPr>
        <w:t xml:space="preserve">. </w:t>
      </w:r>
      <w:r w:rsidR="000341C8" w:rsidRPr="008E14EE">
        <w:rPr>
          <w:sz w:val="24"/>
          <w:szCs w:val="24"/>
        </w:rPr>
        <w:t>Случайные величины и вероятности. Распределение Гиббса. Размер и масса молекул (лекция).</w:t>
      </w:r>
    </w:p>
    <w:p w14:paraId="4EFCFD79" w14:textId="77777777" w:rsidR="000341C8" w:rsidRPr="008E14EE" w:rsidRDefault="00A000A6" w:rsidP="002F66A8">
      <w:pPr>
        <w:pStyle w:val="af4"/>
        <w:ind w:left="426"/>
        <w:rPr>
          <w:sz w:val="24"/>
          <w:szCs w:val="24"/>
        </w:rPr>
      </w:pPr>
      <w:r w:rsidRPr="008E14EE">
        <w:rPr>
          <w:sz w:val="24"/>
          <w:szCs w:val="24"/>
        </w:rPr>
        <w:t>30</w:t>
      </w:r>
      <w:r w:rsidR="0033067D" w:rsidRPr="008E14EE">
        <w:rPr>
          <w:sz w:val="24"/>
          <w:szCs w:val="24"/>
        </w:rPr>
        <w:t xml:space="preserve">. </w:t>
      </w:r>
      <w:r w:rsidR="000341C8" w:rsidRPr="008E14EE">
        <w:rPr>
          <w:sz w:val="24"/>
          <w:szCs w:val="24"/>
        </w:rPr>
        <w:t>Распределение молекул по скоростям и распределение частиц во внешнем силовом поле (семинар).</w:t>
      </w:r>
    </w:p>
    <w:p w14:paraId="5A94DC7A" w14:textId="77777777" w:rsidR="000341C8" w:rsidRPr="008E14EE" w:rsidRDefault="00A000A6" w:rsidP="002F66A8">
      <w:pPr>
        <w:pStyle w:val="af4"/>
        <w:ind w:left="426"/>
        <w:rPr>
          <w:sz w:val="24"/>
          <w:szCs w:val="24"/>
        </w:rPr>
      </w:pPr>
      <w:r w:rsidRPr="008E14EE">
        <w:rPr>
          <w:sz w:val="24"/>
          <w:szCs w:val="24"/>
        </w:rPr>
        <w:t>31</w:t>
      </w:r>
      <w:r w:rsidR="0033067D" w:rsidRPr="008E14EE">
        <w:rPr>
          <w:sz w:val="24"/>
          <w:szCs w:val="24"/>
        </w:rPr>
        <w:t xml:space="preserve">. </w:t>
      </w:r>
      <w:r w:rsidR="000341C8" w:rsidRPr="008E14EE">
        <w:rPr>
          <w:sz w:val="24"/>
          <w:szCs w:val="24"/>
        </w:rPr>
        <w:t>Измерение постоянной Больцмана. Распределение энергии по степеням свободы. Диффузия и теплопроводность (лекция).</w:t>
      </w:r>
    </w:p>
    <w:p w14:paraId="1BDB2624" w14:textId="77777777" w:rsidR="000341C8" w:rsidRPr="008E14EE" w:rsidRDefault="00A000A6" w:rsidP="002F66A8">
      <w:pPr>
        <w:pStyle w:val="af4"/>
        <w:ind w:left="426"/>
        <w:rPr>
          <w:sz w:val="24"/>
          <w:szCs w:val="24"/>
        </w:rPr>
      </w:pPr>
      <w:r w:rsidRPr="008E14EE">
        <w:rPr>
          <w:sz w:val="24"/>
          <w:szCs w:val="24"/>
        </w:rPr>
        <w:t>32</w:t>
      </w:r>
      <w:r w:rsidR="0033067D" w:rsidRPr="008E14EE">
        <w:rPr>
          <w:sz w:val="24"/>
          <w:szCs w:val="24"/>
        </w:rPr>
        <w:t xml:space="preserve">. </w:t>
      </w:r>
      <w:r w:rsidR="000341C8" w:rsidRPr="008E14EE">
        <w:rPr>
          <w:sz w:val="24"/>
          <w:szCs w:val="24"/>
        </w:rPr>
        <w:t>Диффузия и теплопроводность (семинар).</w:t>
      </w:r>
    </w:p>
    <w:p w14:paraId="4152E32F" w14:textId="77777777" w:rsidR="000341C8" w:rsidRPr="008E14EE" w:rsidRDefault="000341C8" w:rsidP="000341C8">
      <w:pPr>
        <w:pStyle w:val="af4"/>
        <w:rPr>
          <w:sz w:val="10"/>
          <w:szCs w:val="10"/>
        </w:rPr>
      </w:pPr>
    </w:p>
    <w:p w14:paraId="23E24D14" w14:textId="77777777" w:rsidR="000F151D" w:rsidRPr="008E14EE" w:rsidRDefault="000F151D" w:rsidP="00FD787E">
      <w:pPr>
        <w:pStyle w:val="af4"/>
        <w:rPr>
          <w:b/>
          <w:sz w:val="24"/>
          <w:szCs w:val="24"/>
        </w:rPr>
      </w:pPr>
      <w:r w:rsidRPr="008E14EE">
        <w:rPr>
          <w:b/>
          <w:sz w:val="24"/>
          <w:szCs w:val="24"/>
        </w:rPr>
        <w:t>Раздел 8. Механика сплошной среды</w:t>
      </w:r>
    </w:p>
    <w:p w14:paraId="3BB3CB49" w14:textId="77777777" w:rsidR="000341C8" w:rsidRPr="008E14EE" w:rsidRDefault="00A000A6" w:rsidP="002F66A8">
      <w:pPr>
        <w:pStyle w:val="af4"/>
        <w:ind w:left="426"/>
        <w:rPr>
          <w:sz w:val="24"/>
          <w:szCs w:val="24"/>
        </w:rPr>
      </w:pPr>
      <w:r w:rsidRPr="008E14EE">
        <w:rPr>
          <w:sz w:val="24"/>
          <w:szCs w:val="24"/>
        </w:rPr>
        <w:t>33</w:t>
      </w:r>
      <w:r w:rsidR="0033067D" w:rsidRPr="008E14EE">
        <w:rPr>
          <w:sz w:val="24"/>
          <w:szCs w:val="24"/>
        </w:rPr>
        <w:t xml:space="preserve">. </w:t>
      </w:r>
      <w:r w:rsidR="008A242D" w:rsidRPr="008E14EE">
        <w:rPr>
          <w:sz w:val="24"/>
          <w:szCs w:val="24"/>
        </w:rPr>
        <w:t>Вязкость жидкости.  Движение вязкой жидкости. Уравнения динамики сплошной среды. Звуковая волна</w:t>
      </w:r>
      <w:r w:rsidR="000341C8" w:rsidRPr="008E14EE">
        <w:rPr>
          <w:sz w:val="24"/>
          <w:szCs w:val="24"/>
        </w:rPr>
        <w:t xml:space="preserve"> (</w:t>
      </w:r>
      <w:r w:rsidR="008A242D" w:rsidRPr="008E14EE">
        <w:rPr>
          <w:sz w:val="24"/>
          <w:szCs w:val="24"/>
        </w:rPr>
        <w:t>лекция</w:t>
      </w:r>
      <w:r w:rsidR="000341C8" w:rsidRPr="008E14EE">
        <w:rPr>
          <w:sz w:val="24"/>
          <w:szCs w:val="24"/>
        </w:rPr>
        <w:t>).</w:t>
      </w:r>
    </w:p>
    <w:p w14:paraId="7B8A933F" w14:textId="77777777" w:rsidR="008A242D" w:rsidRPr="008E14EE" w:rsidRDefault="00A000A6" w:rsidP="002F66A8">
      <w:pPr>
        <w:pStyle w:val="af4"/>
        <w:ind w:left="426"/>
        <w:rPr>
          <w:sz w:val="24"/>
          <w:szCs w:val="24"/>
        </w:rPr>
      </w:pPr>
      <w:r w:rsidRPr="008E14EE">
        <w:rPr>
          <w:sz w:val="24"/>
          <w:szCs w:val="24"/>
        </w:rPr>
        <w:t>34</w:t>
      </w:r>
      <w:r w:rsidR="0033067D" w:rsidRPr="008E14EE">
        <w:rPr>
          <w:sz w:val="24"/>
          <w:szCs w:val="24"/>
        </w:rPr>
        <w:t xml:space="preserve">. </w:t>
      </w:r>
      <w:r w:rsidR="008A242D" w:rsidRPr="008E14EE">
        <w:rPr>
          <w:sz w:val="24"/>
          <w:szCs w:val="24"/>
        </w:rPr>
        <w:t>Звуковая волна (семинар).</w:t>
      </w:r>
    </w:p>
    <w:p w14:paraId="0E3FCF07" w14:textId="77777777" w:rsidR="000341C8" w:rsidRPr="008E14EE" w:rsidRDefault="000341C8" w:rsidP="000341C8">
      <w:pPr>
        <w:pStyle w:val="af4"/>
        <w:rPr>
          <w:sz w:val="10"/>
          <w:szCs w:val="10"/>
        </w:rPr>
      </w:pPr>
    </w:p>
    <w:p w14:paraId="40F5EBD3" w14:textId="77777777" w:rsidR="00FD787E" w:rsidRPr="008E14EE" w:rsidRDefault="000F151D" w:rsidP="00FD787E">
      <w:pPr>
        <w:pStyle w:val="af4"/>
        <w:rPr>
          <w:b/>
          <w:sz w:val="24"/>
          <w:szCs w:val="24"/>
        </w:rPr>
      </w:pPr>
      <w:r w:rsidRPr="008E14EE">
        <w:rPr>
          <w:b/>
          <w:sz w:val="24"/>
          <w:szCs w:val="24"/>
        </w:rPr>
        <w:t>Раздел 9</w:t>
      </w:r>
      <w:r w:rsidR="00FD787E" w:rsidRPr="008E14EE">
        <w:rPr>
          <w:b/>
          <w:sz w:val="24"/>
          <w:szCs w:val="24"/>
        </w:rPr>
        <w:t>. Основы теории относительности</w:t>
      </w:r>
    </w:p>
    <w:p w14:paraId="3564E4E8" w14:textId="77777777" w:rsidR="000341C8" w:rsidRPr="008E14EE" w:rsidRDefault="00A000A6" w:rsidP="002F66A8">
      <w:pPr>
        <w:pStyle w:val="af4"/>
        <w:ind w:left="426"/>
        <w:rPr>
          <w:sz w:val="24"/>
          <w:szCs w:val="24"/>
        </w:rPr>
      </w:pPr>
      <w:r w:rsidRPr="008E14EE">
        <w:rPr>
          <w:sz w:val="24"/>
          <w:szCs w:val="24"/>
        </w:rPr>
        <w:t>35</w:t>
      </w:r>
      <w:r w:rsidR="0033067D" w:rsidRPr="008E14EE">
        <w:rPr>
          <w:sz w:val="24"/>
          <w:szCs w:val="24"/>
        </w:rPr>
        <w:t xml:space="preserve">. </w:t>
      </w:r>
      <w:r w:rsidR="00AD15F7" w:rsidRPr="008E14EE">
        <w:rPr>
          <w:sz w:val="24"/>
          <w:szCs w:val="24"/>
        </w:rPr>
        <w:t>Принцип относительности. Преобразования Галилея и преобразования Лоренца. Релятивистское уравнение движения. Импульс и энергия в теории относительности (лекция</w:t>
      </w:r>
      <w:r w:rsidR="000341C8" w:rsidRPr="008E14EE">
        <w:rPr>
          <w:sz w:val="24"/>
          <w:szCs w:val="24"/>
        </w:rPr>
        <w:t>).</w:t>
      </w:r>
    </w:p>
    <w:p w14:paraId="7AAE574B" w14:textId="77777777" w:rsidR="00AD15F7" w:rsidRPr="008E14EE" w:rsidRDefault="00A000A6" w:rsidP="002F66A8">
      <w:pPr>
        <w:pStyle w:val="af4"/>
        <w:ind w:left="426"/>
        <w:rPr>
          <w:sz w:val="24"/>
          <w:szCs w:val="24"/>
        </w:rPr>
      </w:pPr>
      <w:r w:rsidRPr="008E14EE">
        <w:rPr>
          <w:sz w:val="24"/>
          <w:szCs w:val="24"/>
        </w:rPr>
        <w:t>36</w:t>
      </w:r>
      <w:r w:rsidR="0033067D" w:rsidRPr="008E14EE">
        <w:rPr>
          <w:sz w:val="24"/>
          <w:szCs w:val="24"/>
        </w:rPr>
        <w:t xml:space="preserve">. </w:t>
      </w:r>
      <w:r w:rsidR="00AD15F7" w:rsidRPr="008E14EE">
        <w:rPr>
          <w:sz w:val="24"/>
          <w:szCs w:val="24"/>
        </w:rPr>
        <w:t>Механика в теории относительности (семинар).</w:t>
      </w:r>
    </w:p>
    <w:p w14:paraId="0D57CF3C" w14:textId="77777777" w:rsidR="000341C8" w:rsidRPr="008E14EE" w:rsidRDefault="000341C8" w:rsidP="000341C8">
      <w:pPr>
        <w:pStyle w:val="af4"/>
        <w:rPr>
          <w:sz w:val="24"/>
          <w:szCs w:val="24"/>
        </w:rPr>
      </w:pPr>
    </w:p>
    <w:p w14:paraId="7CB5F55A" w14:textId="77777777" w:rsidR="00E34E2A" w:rsidRPr="008E14EE" w:rsidRDefault="00E34E2A" w:rsidP="00395E14">
      <w:pPr>
        <w:spacing w:after="100"/>
        <w:jc w:val="both"/>
        <w:rPr>
          <w:b/>
        </w:rPr>
      </w:pPr>
      <w:r w:rsidRPr="008E14EE">
        <w:rPr>
          <w:b/>
        </w:rPr>
        <w:t>Дисциплина Электродинамика</w:t>
      </w:r>
    </w:p>
    <w:p w14:paraId="6B92859D" w14:textId="2667D506" w:rsidR="00181246" w:rsidRPr="008E14EE" w:rsidRDefault="00181246" w:rsidP="00395E14">
      <w:pPr>
        <w:spacing w:after="100"/>
        <w:jc w:val="both"/>
        <w:rPr>
          <w:b/>
          <w:highlight w:val="yellow"/>
        </w:rPr>
      </w:pPr>
      <w:r w:rsidRPr="008E14EE">
        <w:rPr>
          <w:b/>
        </w:rPr>
        <w:t>Раздел 1.</w:t>
      </w:r>
      <w:r w:rsidR="008E14EE">
        <w:rPr>
          <w:b/>
        </w:rPr>
        <w:t xml:space="preserve"> </w:t>
      </w:r>
      <w:r w:rsidR="007C681A" w:rsidRPr="008E14EE">
        <w:rPr>
          <w:b/>
        </w:rPr>
        <w:t>Электрическое поле. Уравнения электростатики</w:t>
      </w:r>
    </w:p>
    <w:p w14:paraId="3DC08F04" w14:textId="77777777" w:rsidR="005361F6" w:rsidRPr="0033067D" w:rsidRDefault="000B57C2" w:rsidP="00395E14">
      <w:pPr>
        <w:spacing w:after="60"/>
        <w:ind w:left="426"/>
      </w:pPr>
      <w:r>
        <w:t>1</w:t>
      </w:r>
      <w:r w:rsidR="0033067D">
        <w:t xml:space="preserve">. </w:t>
      </w:r>
      <w:r w:rsidR="005361F6" w:rsidRPr="0033067D">
        <w:t>Электромагнитное взаимодействие и его место среди других взаимодействий в природе. Электрический заряд. Закон сохранения электрического заряда. Электростатика. Закон Кулона. Вектор напряженности электрического поля. Принцип суперпозиции электрических полей. Электростатическая теорема Остроградского–Гаусса, ее представление в дифференциальной форме (лекция).</w:t>
      </w:r>
    </w:p>
    <w:p w14:paraId="1F3B59B5" w14:textId="77777777" w:rsidR="005361F6" w:rsidRPr="0033067D" w:rsidRDefault="000B57C2" w:rsidP="00395E14">
      <w:pPr>
        <w:spacing w:after="60"/>
        <w:ind w:left="426"/>
      </w:pPr>
      <w:r>
        <w:t>2</w:t>
      </w:r>
      <w:r w:rsidR="0033067D">
        <w:t xml:space="preserve">. </w:t>
      </w:r>
      <w:r w:rsidR="005361F6" w:rsidRPr="0033067D">
        <w:t>Электромагнитное взаимодействие и его место среди других взаимодействий в природе. Электрический заряд. Закон сохранения электрического заряда. Электростатика. Закон Кулона. Вектор напряженности электрического поля. Принцип суперпозиции электрических полей. Электростатическая теорема Остроградского–Гаусса, ее представление в дифференциальной форме (семинар).</w:t>
      </w:r>
    </w:p>
    <w:p w14:paraId="42ED32A5" w14:textId="77777777" w:rsidR="005361F6" w:rsidRPr="0033067D" w:rsidRDefault="00A000A6" w:rsidP="00395E14">
      <w:pPr>
        <w:spacing w:after="60"/>
        <w:ind w:left="426"/>
      </w:pPr>
      <w:r>
        <w:t>3</w:t>
      </w:r>
      <w:r w:rsidR="0033067D">
        <w:t xml:space="preserve">. </w:t>
      </w:r>
      <w:r w:rsidR="005361F6" w:rsidRPr="0033067D">
        <w:t xml:space="preserve">Потенциальность электростатического поля. Связь вектора напряженности электростатического поля и потенциала. Работа сил электростатического поля. Потенциал системы зарядов. Циркуляция вектора напряженности электрического поля. Теорема о циркуляции, ее представление в дифференциальной форме. Уравнения Пуассона и Лапласа. Электрический диполь (лекция). </w:t>
      </w:r>
    </w:p>
    <w:p w14:paraId="20BCBF22" w14:textId="77777777" w:rsidR="005361F6" w:rsidRPr="0033067D" w:rsidRDefault="00A000A6" w:rsidP="002F66A8">
      <w:pPr>
        <w:ind w:left="426"/>
      </w:pPr>
      <w:r>
        <w:lastRenderedPageBreak/>
        <w:t>4</w:t>
      </w:r>
      <w:r w:rsidR="0033067D">
        <w:t xml:space="preserve">. </w:t>
      </w:r>
      <w:r w:rsidR="005361F6" w:rsidRPr="0033067D">
        <w:t xml:space="preserve">Потенциальность электростатического поля. Связь вектора напряженности электростатического поля и потенциала. Работа сил электростатического поля. Потенциал системы зарядов. Циркуляция вектора напряженности электрического поля. Теорема о циркуляции, ее представление в дифференциальной форме. Уравнения Пуассона и Лапласа. Электрический диполь (семинар). </w:t>
      </w:r>
    </w:p>
    <w:p w14:paraId="03FD3101" w14:textId="77777777" w:rsidR="005361F6" w:rsidRPr="008E14EE" w:rsidRDefault="005361F6" w:rsidP="005361F6">
      <w:pPr>
        <w:ind w:left="284"/>
        <w:rPr>
          <w:sz w:val="10"/>
          <w:szCs w:val="10"/>
        </w:rPr>
      </w:pPr>
    </w:p>
    <w:p w14:paraId="234DA8F0" w14:textId="0027E9C4" w:rsidR="00181246" w:rsidRPr="008E14EE" w:rsidRDefault="00181246" w:rsidP="00395E14">
      <w:pPr>
        <w:spacing w:after="60"/>
        <w:jc w:val="both"/>
        <w:rPr>
          <w:b/>
          <w:highlight w:val="yellow"/>
        </w:rPr>
      </w:pPr>
      <w:r w:rsidRPr="008E14EE">
        <w:rPr>
          <w:b/>
        </w:rPr>
        <w:t xml:space="preserve">Раздел </w:t>
      </w:r>
      <w:r w:rsidR="000B57C2" w:rsidRPr="008E14EE">
        <w:rPr>
          <w:b/>
        </w:rPr>
        <w:t>2</w:t>
      </w:r>
      <w:r w:rsidRPr="008E14EE">
        <w:rPr>
          <w:b/>
        </w:rPr>
        <w:t>.</w:t>
      </w:r>
      <w:r w:rsidR="008E14EE">
        <w:rPr>
          <w:b/>
        </w:rPr>
        <w:t xml:space="preserve"> </w:t>
      </w:r>
      <w:r w:rsidR="007C681A" w:rsidRPr="008E14EE">
        <w:rPr>
          <w:b/>
        </w:rPr>
        <w:t>Проводники и диэлектрики в электрическом поле</w:t>
      </w:r>
    </w:p>
    <w:p w14:paraId="7556D427" w14:textId="77777777" w:rsidR="00181246" w:rsidRPr="008E14EE" w:rsidRDefault="000B57C2" w:rsidP="00395E14">
      <w:pPr>
        <w:pStyle w:val="af4"/>
        <w:spacing w:after="60"/>
        <w:ind w:left="426"/>
        <w:rPr>
          <w:sz w:val="24"/>
          <w:szCs w:val="24"/>
        </w:rPr>
      </w:pPr>
      <w:r w:rsidRPr="008E14EE">
        <w:rPr>
          <w:sz w:val="24"/>
          <w:szCs w:val="24"/>
        </w:rPr>
        <w:t>5</w:t>
      </w:r>
      <w:r w:rsidR="0033067D" w:rsidRPr="008E14EE">
        <w:rPr>
          <w:sz w:val="24"/>
          <w:szCs w:val="24"/>
        </w:rPr>
        <w:t>. Проводники в электростатическом поле. Распределение заряда по поверхности проводника. Связь между зарядом и потенциалом проводника. Электроемкость. Конденсаторы. Нужно ли заземлять компьютер?</w:t>
      </w:r>
      <w:r w:rsidR="00181246" w:rsidRPr="008E14EE">
        <w:rPr>
          <w:sz w:val="24"/>
          <w:szCs w:val="24"/>
        </w:rPr>
        <w:t xml:space="preserve"> (лекция).</w:t>
      </w:r>
    </w:p>
    <w:p w14:paraId="1F15DBA0" w14:textId="77777777" w:rsidR="00181246" w:rsidRPr="008E14EE" w:rsidRDefault="000B57C2" w:rsidP="00395E14">
      <w:pPr>
        <w:pStyle w:val="af4"/>
        <w:spacing w:after="60"/>
        <w:ind w:left="426"/>
        <w:rPr>
          <w:sz w:val="24"/>
          <w:szCs w:val="24"/>
        </w:rPr>
      </w:pPr>
      <w:r w:rsidRPr="008E14EE">
        <w:rPr>
          <w:sz w:val="24"/>
          <w:szCs w:val="24"/>
        </w:rPr>
        <w:t>6</w:t>
      </w:r>
      <w:r w:rsidR="0033067D" w:rsidRPr="008E14EE">
        <w:rPr>
          <w:sz w:val="24"/>
          <w:szCs w:val="24"/>
        </w:rPr>
        <w:t>. Проводники в электростатическом поле. Распределение заряда по поверхности проводника. Связь между зарядом и потенциалом проводника. Электроемкость. Конденсаторы (</w:t>
      </w:r>
      <w:r w:rsidR="00181246" w:rsidRPr="008E14EE">
        <w:rPr>
          <w:sz w:val="24"/>
          <w:szCs w:val="24"/>
        </w:rPr>
        <w:t>семинар).</w:t>
      </w:r>
    </w:p>
    <w:p w14:paraId="24973B8E" w14:textId="77777777" w:rsidR="00181246" w:rsidRPr="008E14EE" w:rsidRDefault="000B57C2" w:rsidP="00395E14">
      <w:pPr>
        <w:spacing w:after="60"/>
        <w:ind w:left="426"/>
      </w:pPr>
      <w:r w:rsidRPr="008E14EE">
        <w:t>7</w:t>
      </w:r>
      <w:r w:rsidR="0033067D" w:rsidRPr="008E14EE">
        <w:t xml:space="preserve">. Диэлектрики. Свободные и связанные заряды. Вектор поляризации. Связь вектора поляризации со связанными зарядами. Вектор электрической индукции в диэлектрике. Диэлектрическая восприимчивость и диэлектрическая проницаемость и вещества. Материальное уравнение для векторов электрического поля. Теорема Остроградского – Гаусса для диэлектриков. Ее дифференциальная форма. Граничные условия для векторов напряженности и электрической индукции </w:t>
      </w:r>
      <w:r w:rsidR="00181246" w:rsidRPr="008E14EE">
        <w:t>(лекция).</w:t>
      </w:r>
    </w:p>
    <w:p w14:paraId="58D4736D" w14:textId="77777777" w:rsidR="0033067D" w:rsidRPr="008E14EE" w:rsidRDefault="000B57C2" w:rsidP="002F66A8">
      <w:pPr>
        <w:ind w:left="426"/>
      </w:pPr>
      <w:r w:rsidRPr="008E14EE">
        <w:t>8</w:t>
      </w:r>
      <w:r w:rsidR="0033067D" w:rsidRPr="008E14EE">
        <w:t>. Диэлектрики. Свободные и связанные заряды. Вектор поляризации. Связь вектора поляризации со связанными зарядами. Вектор электрической индукции в диэлектрике. Диэлектрическая восприимчивость и диэлектрическая проницаемость и вещества. Материальное уравнение для векторов электрического поля. Теорема Остроградского – Гаусса для диэлектриков. Ее дифференциальная форма. Граничные условия для векторов напряженности и электрической индукции (семинар).</w:t>
      </w:r>
    </w:p>
    <w:p w14:paraId="695D0951" w14:textId="77777777" w:rsidR="0033067D" w:rsidRPr="008E14EE" w:rsidRDefault="0033067D" w:rsidP="0033067D">
      <w:pPr>
        <w:rPr>
          <w:sz w:val="10"/>
          <w:szCs w:val="10"/>
        </w:rPr>
      </w:pPr>
    </w:p>
    <w:p w14:paraId="313B57C5" w14:textId="163FBDFA" w:rsidR="00181246" w:rsidRPr="008E14EE" w:rsidRDefault="000B57C2" w:rsidP="00395E14">
      <w:pPr>
        <w:spacing w:after="60"/>
        <w:jc w:val="both"/>
        <w:rPr>
          <w:b/>
          <w:highlight w:val="yellow"/>
        </w:rPr>
      </w:pPr>
      <w:r w:rsidRPr="008E14EE">
        <w:rPr>
          <w:b/>
        </w:rPr>
        <w:t>Раздел 3</w:t>
      </w:r>
      <w:r w:rsidR="00181246" w:rsidRPr="008E14EE">
        <w:rPr>
          <w:b/>
        </w:rPr>
        <w:t>.</w:t>
      </w:r>
      <w:r w:rsidR="008E14EE">
        <w:rPr>
          <w:b/>
        </w:rPr>
        <w:t xml:space="preserve"> </w:t>
      </w:r>
      <w:r w:rsidR="007C681A" w:rsidRPr="008E14EE">
        <w:rPr>
          <w:b/>
        </w:rPr>
        <w:t>Магнитное поле в вакууме и веществе.</w:t>
      </w:r>
    </w:p>
    <w:p w14:paraId="4CA2F742" w14:textId="77777777" w:rsidR="00181246" w:rsidRPr="001365BD" w:rsidRDefault="000B57C2" w:rsidP="00395E14">
      <w:pPr>
        <w:pStyle w:val="af4"/>
        <w:spacing w:after="60"/>
        <w:ind w:left="426"/>
        <w:rPr>
          <w:sz w:val="24"/>
          <w:szCs w:val="24"/>
        </w:rPr>
      </w:pPr>
      <w:r>
        <w:rPr>
          <w:sz w:val="24"/>
          <w:szCs w:val="24"/>
        </w:rPr>
        <w:t>9</w:t>
      </w:r>
      <w:r w:rsidR="008D122E" w:rsidRPr="001365BD">
        <w:rPr>
          <w:sz w:val="24"/>
          <w:szCs w:val="24"/>
        </w:rPr>
        <w:t xml:space="preserve">. Взаимодействие токов. Элемент тока. Закон Био – Савара – Лапласа. Вектор индукции магнитного поля. Действие магнитного поля на ток. Закон Ампера. </w:t>
      </w:r>
      <w:r w:rsidR="00A527E8" w:rsidRPr="001365BD">
        <w:rPr>
          <w:sz w:val="24"/>
          <w:szCs w:val="24"/>
        </w:rPr>
        <w:t xml:space="preserve">Сила Лоренца. </w:t>
      </w:r>
      <w:r w:rsidR="008D122E" w:rsidRPr="001365BD">
        <w:rPr>
          <w:sz w:val="24"/>
          <w:szCs w:val="24"/>
        </w:rPr>
        <w:t xml:space="preserve">Теорема о циркуляции вектора индукции магнитного поля. Дифференциальная форма теоремы о циркуляции. Вихревой характер магнитного поля. Понятие о векторном потенциале </w:t>
      </w:r>
      <w:r w:rsidR="00181246" w:rsidRPr="001365BD">
        <w:rPr>
          <w:sz w:val="24"/>
          <w:szCs w:val="24"/>
        </w:rPr>
        <w:t>(лекция).</w:t>
      </w:r>
    </w:p>
    <w:p w14:paraId="22F47EE3" w14:textId="77777777" w:rsidR="00181246" w:rsidRPr="001365BD" w:rsidRDefault="000B57C2" w:rsidP="00395E14">
      <w:pPr>
        <w:pStyle w:val="af4"/>
        <w:spacing w:after="60"/>
        <w:ind w:left="426"/>
        <w:rPr>
          <w:sz w:val="24"/>
          <w:szCs w:val="24"/>
        </w:rPr>
      </w:pPr>
      <w:r>
        <w:rPr>
          <w:sz w:val="24"/>
          <w:szCs w:val="24"/>
        </w:rPr>
        <w:t>10</w:t>
      </w:r>
      <w:r w:rsidR="008D122E" w:rsidRPr="001365BD">
        <w:rPr>
          <w:sz w:val="24"/>
          <w:szCs w:val="24"/>
        </w:rPr>
        <w:t xml:space="preserve">. Взаимодействие токов. Элемент тока. Закон Био – Савара – Лапласа. Вектор индукции магнитного поля. Действие магнитного поля на ток. Закон Ампера. </w:t>
      </w:r>
      <w:r w:rsidR="00A527E8" w:rsidRPr="001365BD">
        <w:rPr>
          <w:sz w:val="24"/>
          <w:szCs w:val="24"/>
        </w:rPr>
        <w:t xml:space="preserve">Сила Лоренца. </w:t>
      </w:r>
      <w:r w:rsidR="008D122E" w:rsidRPr="001365BD">
        <w:rPr>
          <w:sz w:val="24"/>
          <w:szCs w:val="24"/>
        </w:rPr>
        <w:t xml:space="preserve">Теорема о циркуляции вектора индукции магнитного поля. Дифференциальная форма теоремы о циркуляции. Вихревой характер магнитного поля. Понятие о векторном потенциале </w:t>
      </w:r>
      <w:r w:rsidR="00181246" w:rsidRPr="001365BD">
        <w:rPr>
          <w:sz w:val="24"/>
          <w:szCs w:val="24"/>
        </w:rPr>
        <w:t>(семинар).</w:t>
      </w:r>
    </w:p>
    <w:p w14:paraId="18B49120" w14:textId="77777777" w:rsidR="00181246" w:rsidRPr="001365BD" w:rsidRDefault="000B57C2" w:rsidP="00395E14">
      <w:pPr>
        <w:pStyle w:val="af4"/>
        <w:spacing w:after="60"/>
        <w:ind w:left="426"/>
        <w:rPr>
          <w:sz w:val="24"/>
          <w:szCs w:val="24"/>
        </w:rPr>
      </w:pPr>
      <w:r>
        <w:rPr>
          <w:sz w:val="24"/>
          <w:szCs w:val="24"/>
        </w:rPr>
        <w:t>11</w:t>
      </w:r>
      <w:r w:rsidR="008D122E" w:rsidRPr="001365BD">
        <w:rPr>
          <w:sz w:val="24"/>
          <w:szCs w:val="24"/>
        </w:rPr>
        <w:t>. Элементарный ток и его магнитный момент. Магнитное поле элементарного тока. Вектор намагниченности вещества и его связь с молекулярными токами. Вектор напряженности магнитного поля. Магнитная проницаемость и магнитная восприимчивость вещества. Материальное уравнение для векторов магнитного поля. Диамагнетики, парамагнетики и ферромагнетики.</w:t>
      </w:r>
      <w:r w:rsidR="00181246" w:rsidRPr="001365BD">
        <w:rPr>
          <w:sz w:val="24"/>
          <w:szCs w:val="24"/>
        </w:rPr>
        <w:t xml:space="preserve"> (лекция).</w:t>
      </w:r>
    </w:p>
    <w:p w14:paraId="6230371D" w14:textId="77777777" w:rsidR="00181246" w:rsidRPr="001365BD" w:rsidRDefault="000B57C2" w:rsidP="00395E14">
      <w:pPr>
        <w:pStyle w:val="af4"/>
        <w:spacing w:after="60"/>
        <w:ind w:left="426"/>
        <w:rPr>
          <w:sz w:val="24"/>
          <w:szCs w:val="24"/>
        </w:rPr>
      </w:pPr>
      <w:r>
        <w:rPr>
          <w:sz w:val="24"/>
          <w:szCs w:val="24"/>
        </w:rPr>
        <w:t>12</w:t>
      </w:r>
      <w:r w:rsidR="008D122E" w:rsidRPr="001365BD">
        <w:rPr>
          <w:sz w:val="24"/>
          <w:szCs w:val="24"/>
        </w:rPr>
        <w:t>. Элементарный ток и его магнитный момент. Магнитное поле элементарного тока</w:t>
      </w:r>
      <w:r w:rsidR="00AB3E6D" w:rsidRPr="001365BD">
        <w:rPr>
          <w:sz w:val="24"/>
          <w:szCs w:val="24"/>
        </w:rPr>
        <w:t xml:space="preserve">. </w:t>
      </w:r>
      <w:r w:rsidR="008D122E" w:rsidRPr="001365BD">
        <w:rPr>
          <w:sz w:val="24"/>
          <w:szCs w:val="24"/>
        </w:rPr>
        <w:t>Вектор намагниченности вещества и его связь с молекулярными токами. Вектор напряженности магнитного поля. Магнитная проницаемость и магнитная восприимчивость вещества. Материальное уравнение для векторов магнитного поля. Диамагнетики, парамагнетики и ферромагнетики.</w:t>
      </w:r>
      <w:r w:rsidR="00181246" w:rsidRPr="001365BD">
        <w:rPr>
          <w:sz w:val="24"/>
          <w:szCs w:val="24"/>
        </w:rPr>
        <w:t xml:space="preserve"> (семинар).</w:t>
      </w:r>
    </w:p>
    <w:p w14:paraId="6EBF401B" w14:textId="77777777" w:rsidR="003252E3" w:rsidRPr="001365BD" w:rsidRDefault="003252E3" w:rsidP="008D122E">
      <w:pPr>
        <w:pStyle w:val="af4"/>
        <w:rPr>
          <w:b/>
          <w:sz w:val="24"/>
          <w:szCs w:val="24"/>
        </w:rPr>
      </w:pPr>
    </w:p>
    <w:p w14:paraId="3A0B2D37" w14:textId="73A4096A" w:rsidR="00181246" w:rsidRPr="008E14EE" w:rsidRDefault="000B57C2" w:rsidP="00395E14">
      <w:pPr>
        <w:pStyle w:val="af4"/>
        <w:spacing w:after="60"/>
        <w:rPr>
          <w:b/>
          <w:sz w:val="24"/>
          <w:szCs w:val="24"/>
          <w:highlight w:val="yellow"/>
        </w:rPr>
      </w:pPr>
      <w:r w:rsidRPr="008E14EE">
        <w:rPr>
          <w:b/>
          <w:sz w:val="24"/>
          <w:szCs w:val="24"/>
        </w:rPr>
        <w:lastRenderedPageBreak/>
        <w:t>Раздел 4</w:t>
      </w:r>
      <w:r w:rsidR="00181246" w:rsidRPr="008E14EE">
        <w:rPr>
          <w:b/>
          <w:sz w:val="24"/>
          <w:szCs w:val="24"/>
        </w:rPr>
        <w:t>.</w:t>
      </w:r>
      <w:r w:rsidR="008E14EE">
        <w:rPr>
          <w:b/>
          <w:sz w:val="24"/>
          <w:szCs w:val="24"/>
        </w:rPr>
        <w:t xml:space="preserve"> </w:t>
      </w:r>
      <w:r w:rsidR="007C681A" w:rsidRPr="008E14EE">
        <w:rPr>
          <w:b/>
          <w:sz w:val="24"/>
          <w:szCs w:val="24"/>
        </w:rPr>
        <w:t>Закон электромагнитной индукции</w:t>
      </w:r>
    </w:p>
    <w:p w14:paraId="59D275EA" w14:textId="77777777" w:rsidR="00181246" w:rsidRPr="008E14EE" w:rsidRDefault="000B57C2" w:rsidP="00395E14">
      <w:pPr>
        <w:pStyle w:val="af4"/>
        <w:spacing w:after="60"/>
        <w:ind w:left="426"/>
        <w:rPr>
          <w:sz w:val="24"/>
          <w:szCs w:val="24"/>
        </w:rPr>
      </w:pPr>
      <w:r w:rsidRPr="008E14EE">
        <w:rPr>
          <w:sz w:val="24"/>
          <w:szCs w:val="24"/>
        </w:rPr>
        <w:t>13</w:t>
      </w:r>
      <w:r w:rsidR="00B318EE" w:rsidRPr="008E14EE">
        <w:rPr>
          <w:sz w:val="24"/>
          <w:szCs w:val="24"/>
        </w:rPr>
        <w:t xml:space="preserve">. </w:t>
      </w:r>
      <w:r w:rsidR="00241295" w:rsidRPr="008E14EE">
        <w:rPr>
          <w:sz w:val="24"/>
          <w:szCs w:val="24"/>
        </w:rPr>
        <w:t>Электромагнитная индукция. Закон электромагнитной индукции Фарадея и его дифференциальная форма. Правило Ленца. Явление самоиндукции и взаимной индукции.</w:t>
      </w:r>
      <w:r w:rsidR="00181246" w:rsidRPr="008E14EE">
        <w:rPr>
          <w:sz w:val="24"/>
          <w:szCs w:val="24"/>
        </w:rPr>
        <w:t xml:space="preserve"> (лекция)</w:t>
      </w:r>
    </w:p>
    <w:p w14:paraId="7A02712A" w14:textId="77777777" w:rsidR="00181246" w:rsidRPr="008E14EE" w:rsidRDefault="000B57C2" w:rsidP="002F66A8">
      <w:pPr>
        <w:pStyle w:val="af4"/>
        <w:ind w:left="426"/>
        <w:rPr>
          <w:sz w:val="24"/>
          <w:szCs w:val="24"/>
        </w:rPr>
      </w:pPr>
      <w:r w:rsidRPr="008E14EE">
        <w:rPr>
          <w:sz w:val="24"/>
          <w:szCs w:val="24"/>
        </w:rPr>
        <w:t>14</w:t>
      </w:r>
      <w:r w:rsidR="00B318EE" w:rsidRPr="008E14EE">
        <w:rPr>
          <w:sz w:val="24"/>
          <w:szCs w:val="24"/>
        </w:rPr>
        <w:t xml:space="preserve">. </w:t>
      </w:r>
      <w:r w:rsidR="00241295" w:rsidRPr="008E14EE">
        <w:rPr>
          <w:sz w:val="24"/>
          <w:szCs w:val="24"/>
        </w:rPr>
        <w:t xml:space="preserve">Электромагнитная индукция. Закон электромагнитной индукции Фарадея и его дифференциальная форма. Правило Ленца. Явление самоиндукции и взаимной индукции. </w:t>
      </w:r>
      <w:r w:rsidR="00181246" w:rsidRPr="008E14EE">
        <w:rPr>
          <w:sz w:val="24"/>
          <w:szCs w:val="24"/>
        </w:rPr>
        <w:t>(семинар)</w:t>
      </w:r>
    </w:p>
    <w:p w14:paraId="4ABC4C52" w14:textId="77777777" w:rsidR="00181246" w:rsidRPr="008E14EE" w:rsidRDefault="00181246" w:rsidP="00181246">
      <w:pPr>
        <w:pStyle w:val="af4"/>
        <w:ind w:left="720"/>
        <w:rPr>
          <w:sz w:val="10"/>
          <w:szCs w:val="10"/>
        </w:rPr>
      </w:pPr>
    </w:p>
    <w:p w14:paraId="34C8CD91" w14:textId="770A1F3D" w:rsidR="00181246" w:rsidRPr="008E14EE" w:rsidRDefault="000B57C2" w:rsidP="00395E14">
      <w:pPr>
        <w:pStyle w:val="af4"/>
        <w:spacing w:after="60"/>
        <w:rPr>
          <w:b/>
          <w:sz w:val="24"/>
          <w:szCs w:val="24"/>
          <w:highlight w:val="yellow"/>
        </w:rPr>
      </w:pPr>
      <w:r w:rsidRPr="008E14EE">
        <w:rPr>
          <w:b/>
          <w:sz w:val="24"/>
          <w:szCs w:val="24"/>
        </w:rPr>
        <w:t>Раздел 5</w:t>
      </w:r>
      <w:r w:rsidR="00181246" w:rsidRPr="008E14EE">
        <w:rPr>
          <w:b/>
          <w:sz w:val="24"/>
          <w:szCs w:val="24"/>
        </w:rPr>
        <w:t>.</w:t>
      </w:r>
      <w:r w:rsidR="008E14EE">
        <w:rPr>
          <w:b/>
          <w:sz w:val="24"/>
          <w:szCs w:val="24"/>
        </w:rPr>
        <w:t xml:space="preserve"> </w:t>
      </w:r>
      <w:r w:rsidR="007C681A" w:rsidRPr="008E14EE">
        <w:rPr>
          <w:b/>
          <w:sz w:val="24"/>
          <w:szCs w:val="24"/>
        </w:rPr>
        <w:t>Уравнения Максвелла</w:t>
      </w:r>
    </w:p>
    <w:p w14:paraId="1682FD1C" w14:textId="77777777" w:rsidR="00181246" w:rsidRPr="008E14EE" w:rsidRDefault="000B57C2" w:rsidP="00395E14">
      <w:pPr>
        <w:pStyle w:val="af4"/>
        <w:spacing w:after="60"/>
        <w:ind w:left="426"/>
        <w:rPr>
          <w:sz w:val="24"/>
          <w:szCs w:val="24"/>
        </w:rPr>
      </w:pPr>
      <w:r w:rsidRPr="008E14EE">
        <w:rPr>
          <w:sz w:val="24"/>
          <w:szCs w:val="24"/>
        </w:rPr>
        <w:t>15</w:t>
      </w:r>
      <w:r w:rsidR="00E52609" w:rsidRPr="008E14EE">
        <w:rPr>
          <w:sz w:val="24"/>
          <w:szCs w:val="24"/>
        </w:rPr>
        <w:t xml:space="preserve">. Система уравнений Максвелла как обобщение опытных данных. </w:t>
      </w:r>
      <w:r w:rsidR="0063220C" w:rsidRPr="008E14EE">
        <w:rPr>
          <w:sz w:val="24"/>
          <w:szCs w:val="24"/>
        </w:rPr>
        <w:t>Ток проводимости и ток смещения. Высокочастотные токи. Скин-</w:t>
      </w:r>
      <w:proofErr w:type="gramStart"/>
      <w:r w:rsidR="0063220C" w:rsidRPr="008E14EE">
        <w:rPr>
          <w:sz w:val="24"/>
          <w:szCs w:val="24"/>
        </w:rPr>
        <w:t>эффект.</w:t>
      </w:r>
      <w:r w:rsidR="00181246" w:rsidRPr="008E14EE">
        <w:rPr>
          <w:sz w:val="24"/>
          <w:szCs w:val="24"/>
        </w:rPr>
        <w:t>(</w:t>
      </w:r>
      <w:proofErr w:type="gramEnd"/>
      <w:r w:rsidR="00181246" w:rsidRPr="008E14EE">
        <w:rPr>
          <w:sz w:val="24"/>
          <w:szCs w:val="24"/>
        </w:rPr>
        <w:t xml:space="preserve">лекция). </w:t>
      </w:r>
    </w:p>
    <w:p w14:paraId="3A34CEF3" w14:textId="77777777" w:rsidR="00181246" w:rsidRPr="008E14EE" w:rsidRDefault="000B57C2" w:rsidP="002F66A8">
      <w:pPr>
        <w:pStyle w:val="af4"/>
        <w:ind w:left="426"/>
        <w:rPr>
          <w:sz w:val="24"/>
          <w:szCs w:val="24"/>
        </w:rPr>
      </w:pPr>
      <w:r w:rsidRPr="008E14EE">
        <w:rPr>
          <w:sz w:val="24"/>
          <w:szCs w:val="24"/>
        </w:rPr>
        <w:t>16</w:t>
      </w:r>
      <w:r w:rsidR="00E52609" w:rsidRPr="008E14EE">
        <w:rPr>
          <w:sz w:val="24"/>
          <w:szCs w:val="24"/>
        </w:rPr>
        <w:t>. Система уравнений Максвелла как обобщение опытных данных. Ток проводимости и ток смещения</w:t>
      </w:r>
      <w:r w:rsidR="0063220C" w:rsidRPr="008E14EE">
        <w:rPr>
          <w:sz w:val="24"/>
          <w:szCs w:val="24"/>
        </w:rPr>
        <w:t>. Высокочастотные токи. Скин-</w:t>
      </w:r>
      <w:proofErr w:type="gramStart"/>
      <w:r w:rsidR="0063220C" w:rsidRPr="008E14EE">
        <w:rPr>
          <w:sz w:val="24"/>
          <w:szCs w:val="24"/>
        </w:rPr>
        <w:t>эффект.</w:t>
      </w:r>
      <w:r w:rsidR="00181246" w:rsidRPr="008E14EE">
        <w:rPr>
          <w:sz w:val="24"/>
          <w:szCs w:val="24"/>
        </w:rPr>
        <w:t>(</w:t>
      </w:r>
      <w:proofErr w:type="gramEnd"/>
      <w:r w:rsidR="00181246" w:rsidRPr="008E14EE">
        <w:rPr>
          <w:sz w:val="24"/>
          <w:szCs w:val="24"/>
        </w:rPr>
        <w:t>семинар).</w:t>
      </w:r>
    </w:p>
    <w:p w14:paraId="16F40776" w14:textId="77777777" w:rsidR="00181246" w:rsidRPr="008E14EE" w:rsidRDefault="00181246" w:rsidP="00181246">
      <w:pPr>
        <w:pStyle w:val="af4"/>
        <w:rPr>
          <w:b/>
          <w:sz w:val="10"/>
          <w:szCs w:val="10"/>
        </w:rPr>
      </w:pPr>
    </w:p>
    <w:p w14:paraId="2ACF02C6" w14:textId="5A5D718D" w:rsidR="00181246" w:rsidRPr="008E14EE" w:rsidRDefault="000B57C2" w:rsidP="00395E14">
      <w:pPr>
        <w:pStyle w:val="af4"/>
        <w:spacing w:after="60"/>
        <w:rPr>
          <w:b/>
          <w:sz w:val="24"/>
          <w:szCs w:val="24"/>
          <w:highlight w:val="yellow"/>
        </w:rPr>
      </w:pPr>
      <w:r w:rsidRPr="008E14EE">
        <w:rPr>
          <w:b/>
          <w:sz w:val="24"/>
          <w:szCs w:val="24"/>
        </w:rPr>
        <w:t>Раздел 6</w:t>
      </w:r>
      <w:r w:rsidR="00181246" w:rsidRPr="008E14EE">
        <w:rPr>
          <w:b/>
          <w:sz w:val="24"/>
          <w:szCs w:val="24"/>
        </w:rPr>
        <w:t>.</w:t>
      </w:r>
      <w:r w:rsidR="008E14EE">
        <w:rPr>
          <w:b/>
          <w:sz w:val="24"/>
          <w:szCs w:val="24"/>
        </w:rPr>
        <w:t xml:space="preserve"> </w:t>
      </w:r>
      <w:r w:rsidR="007C681A" w:rsidRPr="008E14EE">
        <w:rPr>
          <w:b/>
          <w:sz w:val="24"/>
          <w:szCs w:val="24"/>
        </w:rPr>
        <w:t>Электрические цепи. Квазистационарные токи</w:t>
      </w:r>
    </w:p>
    <w:p w14:paraId="62AA35A7" w14:textId="77777777" w:rsidR="001578D2" w:rsidRPr="008E14EE" w:rsidRDefault="000B57C2" w:rsidP="00395E14">
      <w:pPr>
        <w:pStyle w:val="af4"/>
        <w:spacing w:after="60"/>
        <w:ind w:left="426"/>
        <w:rPr>
          <w:sz w:val="24"/>
          <w:szCs w:val="24"/>
        </w:rPr>
      </w:pPr>
      <w:r w:rsidRPr="008E14EE">
        <w:rPr>
          <w:sz w:val="24"/>
          <w:szCs w:val="24"/>
        </w:rPr>
        <w:t>17</w:t>
      </w:r>
      <w:r w:rsidR="00E52609" w:rsidRPr="008E14EE">
        <w:rPr>
          <w:sz w:val="24"/>
          <w:szCs w:val="24"/>
        </w:rPr>
        <w:t xml:space="preserve">. </w:t>
      </w:r>
      <w:r w:rsidR="001578D2" w:rsidRPr="008E14EE">
        <w:rPr>
          <w:sz w:val="24"/>
          <w:szCs w:val="24"/>
        </w:rPr>
        <w:t xml:space="preserve">Постоянный электрический ток. Плотность тока. Условие стационарности тока. Электрическое напряжение. Закон Ома в дифференциальной форме. Токи в сплошных </w:t>
      </w:r>
      <w:proofErr w:type="gramStart"/>
      <w:r w:rsidR="001578D2" w:rsidRPr="008E14EE">
        <w:rPr>
          <w:sz w:val="24"/>
          <w:szCs w:val="24"/>
        </w:rPr>
        <w:t>средах.Работа</w:t>
      </w:r>
      <w:proofErr w:type="gramEnd"/>
      <w:r w:rsidR="001578D2" w:rsidRPr="008E14EE">
        <w:rPr>
          <w:sz w:val="24"/>
          <w:szCs w:val="24"/>
        </w:rPr>
        <w:t xml:space="preserve"> и мощность постоянного тока. Закон Джоуля – Ленца и его дифференциальная форма. Разветвленные цепи. Правила Кирхгофа (лекция).</w:t>
      </w:r>
    </w:p>
    <w:p w14:paraId="36D92BB3" w14:textId="77777777" w:rsidR="001578D2" w:rsidRPr="008E14EE" w:rsidRDefault="000B57C2" w:rsidP="00395E14">
      <w:pPr>
        <w:pStyle w:val="af4"/>
        <w:spacing w:after="60"/>
        <w:ind w:left="426"/>
        <w:rPr>
          <w:sz w:val="24"/>
          <w:szCs w:val="24"/>
        </w:rPr>
      </w:pPr>
      <w:r w:rsidRPr="008E14EE">
        <w:rPr>
          <w:sz w:val="24"/>
          <w:szCs w:val="24"/>
        </w:rPr>
        <w:t>18</w:t>
      </w:r>
      <w:r w:rsidR="00E52609" w:rsidRPr="008E14EE">
        <w:rPr>
          <w:sz w:val="24"/>
          <w:szCs w:val="24"/>
        </w:rPr>
        <w:t xml:space="preserve">. </w:t>
      </w:r>
      <w:r w:rsidR="001578D2" w:rsidRPr="008E14EE">
        <w:rPr>
          <w:sz w:val="24"/>
          <w:szCs w:val="24"/>
        </w:rPr>
        <w:t xml:space="preserve">Постоянный электрический ток. Плотность тока. Условие стационарности тока. Электрическое напряжение. Закон Ома в дифференциальной форме. Токи в сплошных </w:t>
      </w:r>
      <w:proofErr w:type="gramStart"/>
      <w:r w:rsidR="001578D2" w:rsidRPr="008E14EE">
        <w:rPr>
          <w:sz w:val="24"/>
          <w:szCs w:val="24"/>
        </w:rPr>
        <w:t>средах.Работа</w:t>
      </w:r>
      <w:proofErr w:type="gramEnd"/>
      <w:r w:rsidR="001578D2" w:rsidRPr="008E14EE">
        <w:rPr>
          <w:sz w:val="24"/>
          <w:szCs w:val="24"/>
        </w:rPr>
        <w:t xml:space="preserve"> и мощность постоянного тока. Закон Джоуля – Ленца и его дифференциальная форма. Разветвленные цепи. Правила Кирхгофа (семинар).</w:t>
      </w:r>
    </w:p>
    <w:p w14:paraId="446E384F" w14:textId="77777777" w:rsidR="001578D2" w:rsidRPr="008E14EE" w:rsidRDefault="000B57C2" w:rsidP="00395E14">
      <w:pPr>
        <w:pStyle w:val="af4"/>
        <w:spacing w:after="60"/>
        <w:ind w:left="426"/>
        <w:rPr>
          <w:sz w:val="24"/>
          <w:szCs w:val="24"/>
        </w:rPr>
      </w:pPr>
      <w:r w:rsidRPr="008E14EE">
        <w:rPr>
          <w:sz w:val="24"/>
          <w:szCs w:val="24"/>
        </w:rPr>
        <w:t>19</w:t>
      </w:r>
      <w:r w:rsidR="00E52609" w:rsidRPr="008E14EE">
        <w:rPr>
          <w:sz w:val="24"/>
          <w:szCs w:val="24"/>
        </w:rPr>
        <w:t xml:space="preserve">. </w:t>
      </w:r>
      <w:r w:rsidR="001578D2" w:rsidRPr="008E14EE">
        <w:rPr>
          <w:sz w:val="24"/>
          <w:szCs w:val="24"/>
        </w:rPr>
        <w:t>Квазистационарные токи. Условия квазистационарности. Переходные процессы в RC- и LC-цепях.    Электромагнитные колебания. Собственные колебания в контуре. Затухающие колебания. Вынужденные колебания в контуре. Процесс установления вынужденных колебаний. Метод комплексных амплитуд. Резонанс напряжений. Напряжения и токи при резонансе (лекция).</w:t>
      </w:r>
    </w:p>
    <w:p w14:paraId="53731713" w14:textId="77777777" w:rsidR="001578D2" w:rsidRPr="008E14EE" w:rsidRDefault="000B57C2" w:rsidP="00395E14">
      <w:pPr>
        <w:pStyle w:val="af4"/>
        <w:spacing w:after="60"/>
        <w:ind w:left="426"/>
        <w:rPr>
          <w:sz w:val="24"/>
          <w:szCs w:val="24"/>
        </w:rPr>
      </w:pPr>
      <w:r w:rsidRPr="008E14EE">
        <w:rPr>
          <w:sz w:val="24"/>
          <w:szCs w:val="24"/>
        </w:rPr>
        <w:t>20</w:t>
      </w:r>
      <w:r w:rsidR="00E52609" w:rsidRPr="008E14EE">
        <w:rPr>
          <w:sz w:val="24"/>
          <w:szCs w:val="24"/>
        </w:rPr>
        <w:t xml:space="preserve">. </w:t>
      </w:r>
      <w:r w:rsidR="001578D2" w:rsidRPr="008E14EE">
        <w:rPr>
          <w:sz w:val="24"/>
          <w:szCs w:val="24"/>
        </w:rPr>
        <w:t>Квазистационарные токи. Условия квазистационарности. Переходные процессы в RC- и LC-цепях.    Электромагнитные колебания. Собственные колебания в контуре. Затухающие колебания. Вынужденные колебания в контуре. Процесс установления вынужденных колебаний. Метод комплексных амплитуд. Резонанс напряжений. Напряжения и токи при резонансе (семинар).</w:t>
      </w:r>
    </w:p>
    <w:p w14:paraId="01490EB8" w14:textId="77777777" w:rsidR="003252E3" w:rsidRPr="008E14EE" w:rsidRDefault="003252E3" w:rsidP="00181246">
      <w:pPr>
        <w:pStyle w:val="af4"/>
        <w:rPr>
          <w:b/>
          <w:sz w:val="10"/>
          <w:szCs w:val="10"/>
        </w:rPr>
      </w:pPr>
    </w:p>
    <w:p w14:paraId="6AC66203" w14:textId="4DDA1AF1" w:rsidR="00181246" w:rsidRPr="008E14EE" w:rsidRDefault="000B57C2" w:rsidP="00395E14">
      <w:pPr>
        <w:pStyle w:val="af4"/>
        <w:spacing w:after="60"/>
        <w:rPr>
          <w:b/>
          <w:sz w:val="24"/>
          <w:szCs w:val="24"/>
          <w:highlight w:val="yellow"/>
        </w:rPr>
      </w:pPr>
      <w:r w:rsidRPr="008E14EE">
        <w:rPr>
          <w:b/>
          <w:sz w:val="24"/>
          <w:szCs w:val="24"/>
        </w:rPr>
        <w:t>Раздел 7</w:t>
      </w:r>
      <w:r w:rsidR="00181246" w:rsidRPr="008E14EE">
        <w:rPr>
          <w:b/>
          <w:sz w:val="24"/>
          <w:szCs w:val="24"/>
        </w:rPr>
        <w:t>.</w:t>
      </w:r>
      <w:r w:rsidR="008E14EE">
        <w:rPr>
          <w:b/>
          <w:sz w:val="24"/>
          <w:szCs w:val="24"/>
        </w:rPr>
        <w:t xml:space="preserve"> </w:t>
      </w:r>
      <w:r w:rsidR="007C681A" w:rsidRPr="008E14EE">
        <w:rPr>
          <w:b/>
          <w:sz w:val="24"/>
          <w:szCs w:val="24"/>
        </w:rPr>
        <w:t>Электромагнитные волны</w:t>
      </w:r>
    </w:p>
    <w:p w14:paraId="57AAFDA2" w14:textId="77777777" w:rsidR="00967CE4" w:rsidRPr="001365BD" w:rsidRDefault="000B57C2" w:rsidP="00395E14">
      <w:pPr>
        <w:pStyle w:val="af4"/>
        <w:spacing w:after="60"/>
        <w:ind w:left="426"/>
        <w:rPr>
          <w:sz w:val="24"/>
          <w:szCs w:val="24"/>
        </w:rPr>
      </w:pPr>
      <w:r>
        <w:rPr>
          <w:sz w:val="24"/>
          <w:szCs w:val="24"/>
        </w:rPr>
        <w:t>21</w:t>
      </w:r>
      <w:r w:rsidR="00967CE4" w:rsidRPr="001365BD">
        <w:rPr>
          <w:sz w:val="24"/>
          <w:szCs w:val="24"/>
        </w:rPr>
        <w:t xml:space="preserve">. Электромагнитные волны. Волновое уравнение. Скорость электромагнитных волн. </w:t>
      </w:r>
      <w:r w:rsidR="00343C71" w:rsidRPr="001365BD">
        <w:rPr>
          <w:sz w:val="24"/>
          <w:szCs w:val="24"/>
        </w:rPr>
        <w:t xml:space="preserve">Плоские и сферические гармонические электромагнитные волны в непроводящей среде. </w:t>
      </w:r>
      <w:r w:rsidR="00967CE4" w:rsidRPr="001365BD">
        <w:rPr>
          <w:sz w:val="24"/>
          <w:szCs w:val="24"/>
        </w:rPr>
        <w:t>Связь векторов напряженности электрического и магнитного поля и волнового вектора в плоской волне (лекция).</w:t>
      </w:r>
    </w:p>
    <w:p w14:paraId="55D10E7C" w14:textId="77777777" w:rsidR="00967CE4" w:rsidRPr="001365BD" w:rsidRDefault="000B57C2" w:rsidP="00395E14">
      <w:pPr>
        <w:pStyle w:val="af4"/>
        <w:spacing w:after="60"/>
        <w:ind w:left="426"/>
        <w:rPr>
          <w:sz w:val="24"/>
          <w:szCs w:val="24"/>
        </w:rPr>
      </w:pPr>
      <w:r>
        <w:rPr>
          <w:sz w:val="24"/>
          <w:szCs w:val="24"/>
        </w:rPr>
        <w:lastRenderedPageBreak/>
        <w:t>22</w:t>
      </w:r>
      <w:r w:rsidR="00967CE4" w:rsidRPr="001365BD">
        <w:rPr>
          <w:sz w:val="24"/>
          <w:szCs w:val="24"/>
        </w:rPr>
        <w:t xml:space="preserve">. Электромагнитные волны. Волновое уравнение. Скорость электромагнитных волн. Плоские и сферические </w:t>
      </w:r>
      <w:r w:rsidR="00343C71" w:rsidRPr="001365BD">
        <w:rPr>
          <w:sz w:val="24"/>
          <w:szCs w:val="24"/>
        </w:rPr>
        <w:t xml:space="preserve">гармонические </w:t>
      </w:r>
      <w:r w:rsidR="00967CE4" w:rsidRPr="001365BD">
        <w:rPr>
          <w:sz w:val="24"/>
          <w:szCs w:val="24"/>
        </w:rPr>
        <w:t>электромагнитные волны</w:t>
      </w:r>
      <w:r w:rsidR="00343C71" w:rsidRPr="001365BD">
        <w:rPr>
          <w:sz w:val="24"/>
          <w:szCs w:val="24"/>
        </w:rPr>
        <w:t xml:space="preserve"> в непроводящей среде</w:t>
      </w:r>
      <w:r w:rsidR="00967CE4" w:rsidRPr="001365BD">
        <w:rPr>
          <w:sz w:val="24"/>
          <w:szCs w:val="24"/>
        </w:rPr>
        <w:t>. Связь векторов напряженности электрического и магнитного поля и волнового вектора в плоской волне (семинар).</w:t>
      </w:r>
    </w:p>
    <w:p w14:paraId="502594B2" w14:textId="77777777" w:rsidR="00967CE4" w:rsidRPr="001365BD" w:rsidRDefault="000B57C2" w:rsidP="00395E14">
      <w:pPr>
        <w:pStyle w:val="af4"/>
        <w:spacing w:after="60"/>
        <w:ind w:left="426"/>
        <w:rPr>
          <w:sz w:val="24"/>
          <w:szCs w:val="24"/>
        </w:rPr>
      </w:pPr>
      <w:r>
        <w:rPr>
          <w:sz w:val="24"/>
          <w:szCs w:val="24"/>
        </w:rPr>
        <w:t>23</w:t>
      </w:r>
      <w:r w:rsidR="00967CE4" w:rsidRPr="001365BD">
        <w:rPr>
          <w:sz w:val="24"/>
          <w:szCs w:val="24"/>
        </w:rPr>
        <w:t>. Поляризация электромагнитной волны. Отражение электромагнитных волн. Стоячая электромагнитная волна. Давление электромагнитной волны (лекция).</w:t>
      </w:r>
    </w:p>
    <w:p w14:paraId="4CC64ED9" w14:textId="77777777" w:rsidR="00967CE4" w:rsidRPr="001365BD" w:rsidRDefault="000B57C2" w:rsidP="002F66A8">
      <w:pPr>
        <w:pStyle w:val="af4"/>
        <w:ind w:left="426"/>
        <w:rPr>
          <w:sz w:val="24"/>
          <w:szCs w:val="24"/>
        </w:rPr>
      </w:pPr>
      <w:r>
        <w:rPr>
          <w:sz w:val="24"/>
          <w:szCs w:val="24"/>
        </w:rPr>
        <w:t>24</w:t>
      </w:r>
      <w:r w:rsidR="00967CE4" w:rsidRPr="001365BD">
        <w:rPr>
          <w:sz w:val="24"/>
          <w:szCs w:val="24"/>
        </w:rPr>
        <w:t>. Поляризация электромагнитной волны. Отражение электромагнитных волн. Стоячая электромагнитная волна. Давление электромагнитной волны (семинар).</w:t>
      </w:r>
    </w:p>
    <w:p w14:paraId="6ECBC108" w14:textId="77777777" w:rsidR="00181246" w:rsidRPr="008E14EE" w:rsidRDefault="00181246" w:rsidP="00181246">
      <w:pPr>
        <w:pStyle w:val="af4"/>
        <w:rPr>
          <w:sz w:val="10"/>
          <w:szCs w:val="10"/>
        </w:rPr>
      </w:pPr>
    </w:p>
    <w:p w14:paraId="19B946D2" w14:textId="574BBF55" w:rsidR="00181246" w:rsidRPr="008E14EE" w:rsidRDefault="000B57C2" w:rsidP="00395E14">
      <w:pPr>
        <w:pStyle w:val="af4"/>
        <w:spacing w:after="60"/>
        <w:rPr>
          <w:b/>
          <w:sz w:val="24"/>
          <w:szCs w:val="24"/>
          <w:highlight w:val="yellow"/>
        </w:rPr>
      </w:pPr>
      <w:r w:rsidRPr="008E14EE">
        <w:rPr>
          <w:b/>
          <w:sz w:val="24"/>
          <w:szCs w:val="24"/>
        </w:rPr>
        <w:t>Раздел 8</w:t>
      </w:r>
      <w:r w:rsidR="00181246" w:rsidRPr="008E14EE">
        <w:rPr>
          <w:b/>
          <w:sz w:val="24"/>
          <w:szCs w:val="24"/>
        </w:rPr>
        <w:t>.</w:t>
      </w:r>
      <w:r w:rsidR="008E14EE">
        <w:rPr>
          <w:b/>
          <w:sz w:val="24"/>
          <w:szCs w:val="24"/>
        </w:rPr>
        <w:t xml:space="preserve"> </w:t>
      </w:r>
      <w:r w:rsidR="007C681A" w:rsidRPr="008E14EE">
        <w:rPr>
          <w:b/>
          <w:sz w:val="24"/>
          <w:szCs w:val="24"/>
        </w:rPr>
        <w:t>Теория излучения</w:t>
      </w:r>
    </w:p>
    <w:p w14:paraId="73DEA3F4" w14:textId="77777777" w:rsidR="006173E9" w:rsidRPr="008E14EE" w:rsidRDefault="000B57C2" w:rsidP="00395E14">
      <w:pPr>
        <w:spacing w:after="60"/>
        <w:ind w:left="426"/>
      </w:pPr>
      <w:r w:rsidRPr="008E14EE">
        <w:t>25</w:t>
      </w:r>
      <w:r w:rsidR="006173E9" w:rsidRPr="008E14EE">
        <w:t>. Условие калибровки Лоренца. Неоднородное волновое уравнение для векторного и скалярного потенциалов. Их решения в виде запаздывающих и опережающих потенциалов. Дипольное приближение (лекция).</w:t>
      </w:r>
    </w:p>
    <w:p w14:paraId="3F44B449" w14:textId="77777777" w:rsidR="006173E9" w:rsidRPr="008E14EE" w:rsidRDefault="000B57C2" w:rsidP="00395E14">
      <w:pPr>
        <w:spacing w:after="60"/>
        <w:ind w:left="426"/>
      </w:pPr>
      <w:r w:rsidRPr="008E14EE">
        <w:t>26</w:t>
      </w:r>
      <w:r w:rsidR="006173E9" w:rsidRPr="008E14EE">
        <w:t>. Условие калибровки Лоренца. Неоднородное волновое уравнение для векторного и скалярного потенциалов. Их решения в виде запаздывающих и опережающих потенциалов. Дипольное приближение (семинар).</w:t>
      </w:r>
    </w:p>
    <w:p w14:paraId="49C53D0B" w14:textId="77777777" w:rsidR="006173E9" w:rsidRPr="008E14EE" w:rsidRDefault="000B57C2" w:rsidP="00395E14">
      <w:pPr>
        <w:spacing w:after="60"/>
        <w:ind w:left="426"/>
      </w:pPr>
      <w:r w:rsidRPr="008E14EE">
        <w:t>27</w:t>
      </w:r>
      <w:r w:rsidR="006173E9" w:rsidRPr="008E14EE">
        <w:t>. Излучение точечного диполя. Электромагнитное поле в ближней и дальней волновой зоне. Диаграмма направленности и полная мощность излучения (лекция).</w:t>
      </w:r>
    </w:p>
    <w:p w14:paraId="2EC3B7BF" w14:textId="77777777" w:rsidR="006173E9" w:rsidRPr="008E14EE" w:rsidRDefault="000B57C2" w:rsidP="002F66A8">
      <w:pPr>
        <w:ind w:left="426"/>
      </w:pPr>
      <w:r w:rsidRPr="008E14EE">
        <w:t>28</w:t>
      </w:r>
      <w:r w:rsidR="006173E9" w:rsidRPr="008E14EE">
        <w:t>. Излучение точечного диполя. Электромагнитное поле в ближней и дальней волновой зоне. Диаграмма направленности и полная мощность излучения (семинар).</w:t>
      </w:r>
    </w:p>
    <w:p w14:paraId="256CF1AE" w14:textId="77777777" w:rsidR="00181246" w:rsidRPr="008E14EE" w:rsidRDefault="00181246" w:rsidP="00181246">
      <w:pPr>
        <w:pStyle w:val="af4"/>
        <w:rPr>
          <w:b/>
          <w:sz w:val="10"/>
          <w:szCs w:val="10"/>
        </w:rPr>
      </w:pPr>
    </w:p>
    <w:p w14:paraId="5F806B23" w14:textId="0FF7F2C1" w:rsidR="00181246" w:rsidRPr="008E14EE" w:rsidRDefault="000B57C2" w:rsidP="00181246">
      <w:pPr>
        <w:pStyle w:val="af4"/>
        <w:rPr>
          <w:b/>
          <w:sz w:val="24"/>
          <w:szCs w:val="24"/>
          <w:highlight w:val="yellow"/>
        </w:rPr>
      </w:pPr>
      <w:r w:rsidRPr="008E14EE">
        <w:rPr>
          <w:b/>
          <w:sz w:val="24"/>
          <w:szCs w:val="24"/>
        </w:rPr>
        <w:t>Раздел 9</w:t>
      </w:r>
      <w:r w:rsidR="00181246" w:rsidRPr="008E14EE">
        <w:rPr>
          <w:b/>
          <w:sz w:val="24"/>
          <w:szCs w:val="24"/>
        </w:rPr>
        <w:t>.</w:t>
      </w:r>
      <w:r w:rsidR="008E14EE">
        <w:rPr>
          <w:b/>
          <w:sz w:val="24"/>
          <w:szCs w:val="24"/>
        </w:rPr>
        <w:t xml:space="preserve"> </w:t>
      </w:r>
      <w:r w:rsidR="007C681A" w:rsidRPr="008E14EE">
        <w:rPr>
          <w:b/>
          <w:sz w:val="24"/>
          <w:szCs w:val="24"/>
        </w:rPr>
        <w:t>Энергия, импульс и момент импульса электромагнитного поля</w:t>
      </w:r>
    </w:p>
    <w:p w14:paraId="5C9B1021" w14:textId="77777777" w:rsidR="002F66A8" w:rsidRPr="008E14EE" w:rsidRDefault="000B57C2" w:rsidP="00395E14">
      <w:pPr>
        <w:spacing w:after="60"/>
        <w:ind w:left="426"/>
      </w:pPr>
      <w:r w:rsidRPr="008E14EE">
        <w:t>29</w:t>
      </w:r>
      <w:r w:rsidR="002F66A8" w:rsidRPr="008E14EE">
        <w:t>. Энергия системы покоящихся электрических зарядов. Энергия электростатического поля и ее объемная плотность. Энергия системы стационарных токов. Энергия стационарного магнитного поля и ее объемная плотность (лекция).</w:t>
      </w:r>
    </w:p>
    <w:p w14:paraId="43C6A9D7" w14:textId="77777777" w:rsidR="002F66A8" w:rsidRPr="008E14EE" w:rsidRDefault="000B57C2" w:rsidP="00395E14">
      <w:pPr>
        <w:spacing w:after="60"/>
        <w:ind w:left="426"/>
      </w:pPr>
      <w:r w:rsidRPr="008E14EE">
        <w:t>30</w:t>
      </w:r>
      <w:r w:rsidR="002F66A8" w:rsidRPr="008E14EE">
        <w:t>. Энергия системы покоящихся электрических зарядов. Энергия электростатического поля и ее объемная плотность. Энергия системы стационарных токов. Энергия стационарного магнитного поля и ее объемная плотность (семинар).</w:t>
      </w:r>
    </w:p>
    <w:p w14:paraId="376E6D81" w14:textId="77777777" w:rsidR="002F66A8" w:rsidRPr="008E14EE" w:rsidRDefault="000B57C2" w:rsidP="00395E14">
      <w:pPr>
        <w:spacing w:after="60"/>
        <w:ind w:left="426"/>
      </w:pPr>
      <w:r w:rsidRPr="008E14EE">
        <w:t>31</w:t>
      </w:r>
      <w:r w:rsidR="002F66A8" w:rsidRPr="008E14EE">
        <w:t>. Плотность энергии нестационарного электромагнитного поля. Вектор Умова-Пой</w:t>
      </w:r>
      <w:r w:rsidR="00F71B62" w:rsidRPr="008E14EE">
        <w:t>н</w:t>
      </w:r>
      <w:r w:rsidR="002F66A8" w:rsidRPr="008E14EE">
        <w:t xml:space="preserve">тинга.Плотность и поток энергии в плоской электромагнитной волне. Импульс и момент импульса электромагнитного поля. </w:t>
      </w:r>
      <w:r w:rsidR="00386BE7" w:rsidRPr="008E14EE">
        <w:t xml:space="preserve">Закон сохранения энергии в электродинамике. </w:t>
      </w:r>
      <w:r w:rsidR="002F66A8" w:rsidRPr="008E14EE">
        <w:t>Законы сохранения импульса и момента импульса электромагнитного поля (лекция).</w:t>
      </w:r>
    </w:p>
    <w:p w14:paraId="226BC3E2" w14:textId="77777777" w:rsidR="002F66A8" w:rsidRPr="008E14EE" w:rsidRDefault="000B57C2" w:rsidP="002F66A8">
      <w:pPr>
        <w:ind w:left="426"/>
      </w:pPr>
      <w:r w:rsidRPr="008E14EE">
        <w:t>32</w:t>
      </w:r>
      <w:r w:rsidR="002F66A8" w:rsidRPr="008E14EE">
        <w:t>. Плотность энергии нестационарного электромагнитного поля. Вектор Умова-Пой</w:t>
      </w:r>
      <w:r w:rsidR="00F71B62" w:rsidRPr="008E14EE">
        <w:t>н</w:t>
      </w:r>
      <w:r w:rsidR="002F66A8" w:rsidRPr="008E14EE">
        <w:t xml:space="preserve">тинга.Плотность и поток энергии в плоской электромагнитной волне. Импульс и момент импульса электромагнитного поля. </w:t>
      </w:r>
      <w:r w:rsidR="00386BE7" w:rsidRPr="008E14EE">
        <w:t xml:space="preserve">Закон сохранения энергии в электродинамике. </w:t>
      </w:r>
      <w:r w:rsidR="002F66A8" w:rsidRPr="008E14EE">
        <w:t>Законы сохранения импульса и момента импульса электромагнитного поля (семинар).</w:t>
      </w:r>
    </w:p>
    <w:p w14:paraId="1B467CA9" w14:textId="77777777" w:rsidR="000341C8" w:rsidRPr="008E14EE" w:rsidRDefault="000341C8" w:rsidP="00B318EE">
      <w:pPr>
        <w:pStyle w:val="af4"/>
        <w:rPr>
          <w:b/>
          <w:sz w:val="10"/>
          <w:szCs w:val="10"/>
        </w:rPr>
      </w:pPr>
    </w:p>
    <w:p w14:paraId="7A2924C6" w14:textId="3628858B" w:rsidR="00722DF2" w:rsidRPr="008E14EE" w:rsidRDefault="007C681A" w:rsidP="00395E14">
      <w:pPr>
        <w:pStyle w:val="af4"/>
        <w:spacing w:after="60"/>
        <w:rPr>
          <w:b/>
          <w:sz w:val="24"/>
          <w:szCs w:val="24"/>
        </w:rPr>
      </w:pPr>
      <w:r w:rsidRPr="008E14EE">
        <w:rPr>
          <w:b/>
          <w:sz w:val="24"/>
          <w:szCs w:val="24"/>
        </w:rPr>
        <w:t>Раздел 1</w:t>
      </w:r>
      <w:r w:rsidR="000B57C2" w:rsidRPr="008E14EE">
        <w:rPr>
          <w:b/>
          <w:sz w:val="24"/>
          <w:szCs w:val="24"/>
        </w:rPr>
        <w:t>0</w:t>
      </w:r>
      <w:r w:rsidRPr="008E14EE">
        <w:rPr>
          <w:b/>
          <w:sz w:val="24"/>
          <w:szCs w:val="24"/>
        </w:rPr>
        <w:t>.</w:t>
      </w:r>
      <w:r w:rsidR="008E14EE">
        <w:rPr>
          <w:b/>
          <w:sz w:val="24"/>
          <w:szCs w:val="24"/>
        </w:rPr>
        <w:t xml:space="preserve"> </w:t>
      </w:r>
      <w:r w:rsidRPr="008E14EE">
        <w:rPr>
          <w:b/>
          <w:sz w:val="24"/>
          <w:szCs w:val="24"/>
        </w:rPr>
        <w:t>Электродинамика теории относительности</w:t>
      </w:r>
    </w:p>
    <w:p w14:paraId="1774C7C7" w14:textId="77777777" w:rsidR="00B318EE" w:rsidRDefault="000B57C2" w:rsidP="00395E14">
      <w:pPr>
        <w:spacing w:after="60"/>
        <w:ind w:left="426"/>
      </w:pPr>
      <w:r>
        <w:lastRenderedPageBreak/>
        <w:t>33</w:t>
      </w:r>
      <w:r w:rsidR="002F66A8">
        <w:t xml:space="preserve">. </w:t>
      </w:r>
      <w:r w:rsidR="00B318EE">
        <w:t>Уравнения электродинамики и преобразования Галилея. Опыт Майкельсона-Морли. Принцип относительности Эйнштейна и постулаты теории относительности.</w:t>
      </w:r>
      <w:r w:rsidR="00714309">
        <w:t xml:space="preserve"> Преобразования Лоренца.</w:t>
      </w:r>
      <w:r w:rsidR="00B318EE">
        <w:t xml:space="preserve"> Четырех-векторы и четырех – тензоры (лекция). </w:t>
      </w:r>
    </w:p>
    <w:p w14:paraId="7620DCE7" w14:textId="77777777" w:rsidR="00B318EE" w:rsidRDefault="000B57C2" w:rsidP="00395E14">
      <w:pPr>
        <w:spacing w:after="60"/>
        <w:ind w:left="426"/>
      </w:pPr>
      <w:r>
        <w:t>34</w:t>
      </w:r>
      <w:r w:rsidR="002F66A8">
        <w:t xml:space="preserve">. </w:t>
      </w:r>
      <w:r w:rsidR="00B318EE">
        <w:t xml:space="preserve">Уравнения электродинамики и преобразования Галилея. Опыт Майкельсона-Морли. Принцип относительности Эйнштейна и постулаты теории относительности. </w:t>
      </w:r>
      <w:r w:rsidR="00714309">
        <w:t>Преобразования Лоренца.</w:t>
      </w:r>
      <w:r w:rsidR="00B318EE">
        <w:t>Четырех-векторы и четырех – тензоры (семинар).</w:t>
      </w:r>
    </w:p>
    <w:p w14:paraId="65C79249" w14:textId="77777777" w:rsidR="00B318EE" w:rsidRDefault="000B57C2" w:rsidP="00395E14">
      <w:pPr>
        <w:spacing w:after="60"/>
        <w:ind w:left="426"/>
      </w:pPr>
      <w:r>
        <w:t>35</w:t>
      </w:r>
      <w:r w:rsidR="002F66A8">
        <w:t xml:space="preserve">. </w:t>
      </w:r>
      <w:r w:rsidR="00B318EE">
        <w:t>Релятивистски-инвариантная запись закона сохранения заряда и уравнений Максвелла. Релятивистски-инвариантная запись уравнений электродинамики в потенциалах. Электромагнитные волны в движущейся среде. Эффект Доплера. Инварианты электромагнитного поля (лекция).</w:t>
      </w:r>
    </w:p>
    <w:p w14:paraId="3443EAD7" w14:textId="77777777" w:rsidR="00B318EE" w:rsidRDefault="000B57C2" w:rsidP="002F66A8">
      <w:pPr>
        <w:ind w:left="426"/>
      </w:pPr>
      <w:r>
        <w:t>36</w:t>
      </w:r>
      <w:r w:rsidR="002F66A8">
        <w:t xml:space="preserve">. </w:t>
      </w:r>
      <w:r w:rsidR="00B318EE">
        <w:t>Релятивистски-инвариантная запись закона сохранения заряда и уравнений Максвелла. Релятивистски-инвариантная запись уравнений электродинамики в потенциалах. Электромагнитные волны в движущейся среде. Эффект Доплера. Инварианты электромагнитного поля (семинар.</w:t>
      </w:r>
    </w:p>
    <w:p w14:paraId="2C94F84C" w14:textId="77777777" w:rsidR="00FD787E" w:rsidRDefault="00FD787E" w:rsidP="00FD787E">
      <w:pPr>
        <w:pStyle w:val="af4"/>
        <w:rPr>
          <w:b/>
          <w:sz w:val="28"/>
          <w:szCs w:val="28"/>
        </w:rPr>
      </w:pPr>
    </w:p>
    <w:p w14:paraId="6A064C4E" w14:textId="77777777" w:rsidR="00B07559" w:rsidRPr="00395E14" w:rsidRDefault="00B07559" w:rsidP="00395E14">
      <w:pPr>
        <w:spacing w:after="100"/>
        <w:rPr>
          <w:b/>
        </w:rPr>
      </w:pPr>
      <w:r w:rsidRPr="00395E14">
        <w:rPr>
          <w:b/>
        </w:rPr>
        <w:t>7. Фонд оценочных средств</w:t>
      </w:r>
      <w:r w:rsidR="00D3245E" w:rsidRPr="00395E14">
        <w:rPr>
          <w:b/>
        </w:rPr>
        <w:t xml:space="preserve"> (ФОС)</w:t>
      </w:r>
      <w:r w:rsidRPr="00395E14">
        <w:rPr>
          <w:b/>
        </w:rPr>
        <w:t>для оценивания результатов обучения по дисциплине (модулю)</w:t>
      </w:r>
    </w:p>
    <w:p w14:paraId="0EAA3E3B" w14:textId="77777777" w:rsidR="00C31D2A" w:rsidRPr="00395E14" w:rsidRDefault="002B3C12" w:rsidP="00395E14">
      <w:pPr>
        <w:spacing w:after="100"/>
        <w:rPr>
          <w:b/>
        </w:rPr>
      </w:pPr>
      <w:r w:rsidRPr="00395E14">
        <w:rPr>
          <w:b/>
        </w:rPr>
        <w:t>7.1. Типовые контрольные задания или иные материалы для проведения текущего контроля успеваемости.</w:t>
      </w:r>
    </w:p>
    <w:p w14:paraId="34221482" w14:textId="77777777" w:rsidR="00C31D2A" w:rsidRPr="00395E14" w:rsidRDefault="00C31D2A" w:rsidP="00395E14">
      <w:pPr>
        <w:spacing w:after="100"/>
        <w:jc w:val="center"/>
        <w:rPr>
          <w:b/>
        </w:rPr>
      </w:pPr>
      <w:r w:rsidRPr="00395E14">
        <w:rPr>
          <w:b/>
        </w:rPr>
        <w:t xml:space="preserve">Список контрольных вопросов по курсу </w:t>
      </w:r>
      <w:r w:rsidR="00CA7700" w:rsidRPr="00395E14">
        <w:rPr>
          <w:b/>
        </w:rPr>
        <w:t xml:space="preserve">(дисциплине) </w:t>
      </w:r>
      <w:r w:rsidR="00F17727" w:rsidRPr="00395E14">
        <w:rPr>
          <w:b/>
        </w:rPr>
        <w:t>Классическая м</w:t>
      </w:r>
      <w:r w:rsidRPr="00395E14">
        <w:rPr>
          <w:b/>
        </w:rPr>
        <w:t>еханика</w:t>
      </w:r>
    </w:p>
    <w:p w14:paraId="1A79861D" w14:textId="77777777" w:rsidR="00F17727" w:rsidRPr="001365BD" w:rsidRDefault="00F17727" w:rsidP="00D04128">
      <w:pPr>
        <w:pStyle w:val="af0"/>
        <w:numPr>
          <w:ilvl w:val="0"/>
          <w:numId w:val="20"/>
        </w:numPr>
        <w:ind w:left="284" w:hanging="142"/>
        <w:rPr>
          <w:rFonts w:ascii="Times New Roman" w:hAnsi="Times New Roman" w:cs="Times New Roman"/>
          <w:sz w:val="24"/>
          <w:szCs w:val="24"/>
        </w:rPr>
      </w:pPr>
      <w:r w:rsidRPr="001365BD">
        <w:rPr>
          <w:rFonts w:ascii="Times New Roman" w:hAnsi="Times New Roman" w:cs="Times New Roman"/>
          <w:sz w:val="24"/>
          <w:szCs w:val="24"/>
        </w:rPr>
        <w:t>Сформулируйте законы Ньютона.</w:t>
      </w:r>
    </w:p>
    <w:p w14:paraId="431AB391" w14:textId="77777777" w:rsidR="00F17727" w:rsidRPr="001365BD" w:rsidRDefault="00F17727" w:rsidP="00D04128">
      <w:pPr>
        <w:pStyle w:val="af0"/>
        <w:numPr>
          <w:ilvl w:val="0"/>
          <w:numId w:val="20"/>
        </w:numPr>
        <w:ind w:left="284" w:hanging="142"/>
        <w:rPr>
          <w:rFonts w:ascii="Times New Roman" w:hAnsi="Times New Roman" w:cs="Times New Roman"/>
          <w:sz w:val="24"/>
          <w:szCs w:val="24"/>
        </w:rPr>
      </w:pPr>
      <w:r w:rsidRPr="001365BD">
        <w:rPr>
          <w:rFonts w:ascii="Times New Roman" w:hAnsi="Times New Roman" w:cs="Times New Roman"/>
          <w:sz w:val="24"/>
          <w:szCs w:val="24"/>
        </w:rPr>
        <w:t>Что такое сила и масса?  Как их измерить?</w:t>
      </w:r>
    </w:p>
    <w:p w14:paraId="7267A1E2" w14:textId="77777777" w:rsidR="00F17727" w:rsidRPr="001365BD" w:rsidRDefault="00F17727" w:rsidP="00D04128">
      <w:pPr>
        <w:pStyle w:val="af0"/>
        <w:numPr>
          <w:ilvl w:val="0"/>
          <w:numId w:val="20"/>
        </w:numPr>
        <w:ind w:left="284" w:hanging="142"/>
        <w:rPr>
          <w:rFonts w:ascii="Times New Roman" w:hAnsi="Times New Roman" w:cs="Times New Roman"/>
          <w:sz w:val="24"/>
          <w:szCs w:val="24"/>
        </w:rPr>
      </w:pPr>
      <w:r w:rsidRPr="001365BD">
        <w:rPr>
          <w:rFonts w:ascii="Times New Roman" w:hAnsi="Times New Roman" w:cs="Times New Roman"/>
          <w:sz w:val="24"/>
          <w:szCs w:val="24"/>
        </w:rPr>
        <w:t>Сформулируйте принцип относительности Галилея, принцип относительности Эйнштейна и принцип постоянства скорости света.</w:t>
      </w:r>
    </w:p>
    <w:p w14:paraId="0CBA3DA3" w14:textId="77777777" w:rsidR="00F17727" w:rsidRPr="001365BD" w:rsidRDefault="00F17727" w:rsidP="00D04128">
      <w:pPr>
        <w:pStyle w:val="af0"/>
        <w:numPr>
          <w:ilvl w:val="0"/>
          <w:numId w:val="20"/>
        </w:numPr>
        <w:ind w:left="284" w:hanging="142"/>
        <w:rPr>
          <w:rFonts w:ascii="Times New Roman" w:hAnsi="Times New Roman" w:cs="Times New Roman"/>
          <w:sz w:val="24"/>
          <w:szCs w:val="24"/>
        </w:rPr>
      </w:pPr>
      <w:r w:rsidRPr="001365BD">
        <w:rPr>
          <w:rFonts w:ascii="Times New Roman" w:hAnsi="Times New Roman" w:cs="Times New Roman"/>
          <w:sz w:val="24"/>
          <w:szCs w:val="24"/>
        </w:rPr>
        <w:t>Напишите формулы преобразований Лоренца, релятивистское уравнение движения.</w:t>
      </w:r>
    </w:p>
    <w:p w14:paraId="5FDB444B" w14:textId="77777777" w:rsidR="00F17727" w:rsidRPr="001365BD" w:rsidRDefault="00F17727" w:rsidP="00D04128">
      <w:pPr>
        <w:pStyle w:val="af0"/>
        <w:numPr>
          <w:ilvl w:val="0"/>
          <w:numId w:val="20"/>
        </w:numPr>
        <w:ind w:left="284" w:hanging="142"/>
        <w:rPr>
          <w:rFonts w:ascii="Times New Roman" w:hAnsi="Times New Roman" w:cs="Times New Roman"/>
          <w:sz w:val="24"/>
          <w:szCs w:val="24"/>
        </w:rPr>
      </w:pPr>
      <w:r w:rsidRPr="001365BD">
        <w:rPr>
          <w:rFonts w:ascii="Times New Roman" w:hAnsi="Times New Roman" w:cs="Times New Roman"/>
          <w:sz w:val="24"/>
          <w:szCs w:val="24"/>
        </w:rPr>
        <w:t>Сформулируйте закон всемирного тяготения и принцип суперпозиции.</w:t>
      </w:r>
    </w:p>
    <w:p w14:paraId="79D7E648" w14:textId="77777777" w:rsidR="00F17727" w:rsidRPr="001365BD" w:rsidRDefault="00F17727" w:rsidP="00D04128">
      <w:pPr>
        <w:pStyle w:val="af0"/>
        <w:numPr>
          <w:ilvl w:val="0"/>
          <w:numId w:val="20"/>
        </w:numPr>
        <w:ind w:left="284" w:hanging="142"/>
        <w:rPr>
          <w:rFonts w:ascii="Times New Roman" w:hAnsi="Times New Roman" w:cs="Times New Roman"/>
          <w:sz w:val="24"/>
          <w:szCs w:val="24"/>
        </w:rPr>
      </w:pPr>
      <w:r w:rsidRPr="001365BD">
        <w:rPr>
          <w:rFonts w:ascii="Times New Roman" w:hAnsi="Times New Roman" w:cs="Times New Roman"/>
          <w:sz w:val="24"/>
          <w:szCs w:val="24"/>
        </w:rPr>
        <w:t xml:space="preserve">Дайте определения работы и потенциальной энергии. Приведите примеры потенциальных и </w:t>
      </w:r>
      <w:r w:rsidR="00F90FC3" w:rsidRPr="001365BD">
        <w:rPr>
          <w:rFonts w:ascii="Times New Roman" w:hAnsi="Times New Roman" w:cs="Times New Roman"/>
          <w:sz w:val="24"/>
          <w:szCs w:val="24"/>
        </w:rPr>
        <w:t>не потенциальных</w:t>
      </w:r>
      <w:r w:rsidRPr="001365BD">
        <w:rPr>
          <w:rFonts w:ascii="Times New Roman" w:hAnsi="Times New Roman" w:cs="Times New Roman"/>
          <w:sz w:val="24"/>
          <w:szCs w:val="24"/>
        </w:rPr>
        <w:t xml:space="preserve"> сил.</w:t>
      </w:r>
    </w:p>
    <w:p w14:paraId="6AAA4DB7" w14:textId="77777777" w:rsidR="00F17727" w:rsidRPr="001365BD" w:rsidRDefault="00F17727" w:rsidP="00D04128">
      <w:pPr>
        <w:pStyle w:val="af0"/>
        <w:numPr>
          <w:ilvl w:val="0"/>
          <w:numId w:val="20"/>
        </w:numPr>
        <w:ind w:left="284" w:hanging="142"/>
        <w:rPr>
          <w:rFonts w:ascii="Times New Roman" w:hAnsi="Times New Roman" w:cs="Times New Roman"/>
          <w:sz w:val="24"/>
          <w:szCs w:val="24"/>
        </w:rPr>
      </w:pPr>
      <w:r w:rsidRPr="001365BD">
        <w:rPr>
          <w:rFonts w:ascii="Times New Roman" w:hAnsi="Times New Roman" w:cs="Times New Roman"/>
          <w:sz w:val="24"/>
          <w:szCs w:val="24"/>
        </w:rPr>
        <w:t>Что такое внутренние и внешние силы? Приведите примеры.</w:t>
      </w:r>
    </w:p>
    <w:p w14:paraId="22746589" w14:textId="77777777" w:rsidR="00F17727" w:rsidRPr="001365BD" w:rsidRDefault="00F17727" w:rsidP="00D04128">
      <w:pPr>
        <w:pStyle w:val="af0"/>
        <w:numPr>
          <w:ilvl w:val="0"/>
          <w:numId w:val="20"/>
        </w:numPr>
        <w:ind w:left="284" w:hanging="142"/>
        <w:rPr>
          <w:rFonts w:ascii="Times New Roman" w:hAnsi="Times New Roman" w:cs="Times New Roman"/>
          <w:sz w:val="24"/>
          <w:szCs w:val="24"/>
        </w:rPr>
      </w:pPr>
      <w:r w:rsidRPr="001365BD">
        <w:rPr>
          <w:rFonts w:ascii="Times New Roman" w:hAnsi="Times New Roman" w:cs="Times New Roman"/>
          <w:sz w:val="24"/>
          <w:szCs w:val="24"/>
        </w:rPr>
        <w:t>Что такое центр масс системы частиц? Сформулируйте закон движения центра масс.</w:t>
      </w:r>
    </w:p>
    <w:p w14:paraId="6667FC81" w14:textId="77777777" w:rsidR="00F17727" w:rsidRPr="001365BD" w:rsidRDefault="00F17727" w:rsidP="00D04128">
      <w:pPr>
        <w:pStyle w:val="af0"/>
        <w:numPr>
          <w:ilvl w:val="0"/>
          <w:numId w:val="20"/>
        </w:numPr>
        <w:ind w:left="284" w:hanging="142"/>
        <w:rPr>
          <w:rFonts w:ascii="Times New Roman" w:hAnsi="Times New Roman" w:cs="Times New Roman"/>
          <w:sz w:val="24"/>
          <w:szCs w:val="24"/>
        </w:rPr>
      </w:pPr>
      <w:r w:rsidRPr="001365BD">
        <w:rPr>
          <w:rFonts w:ascii="Times New Roman" w:hAnsi="Times New Roman" w:cs="Times New Roman"/>
          <w:sz w:val="24"/>
          <w:szCs w:val="24"/>
        </w:rPr>
        <w:t>Сформулируйте законы сохранения импульса и энергии в механике Ньютона и в теории относительности.</w:t>
      </w:r>
    </w:p>
    <w:p w14:paraId="3E4EC27F" w14:textId="77777777" w:rsidR="00F17727" w:rsidRPr="001365BD" w:rsidRDefault="00F17727" w:rsidP="00D04128">
      <w:pPr>
        <w:pStyle w:val="af0"/>
        <w:numPr>
          <w:ilvl w:val="0"/>
          <w:numId w:val="20"/>
        </w:numPr>
        <w:ind w:left="284" w:hanging="142"/>
        <w:rPr>
          <w:rFonts w:ascii="Times New Roman" w:hAnsi="Times New Roman" w:cs="Times New Roman"/>
          <w:sz w:val="24"/>
          <w:szCs w:val="24"/>
        </w:rPr>
      </w:pPr>
      <w:r w:rsidRPr="001365BD">
        <w:rPr>
          <w:rFonts w:ascii="Times New Roman" w:hAnsi="Times New Roman" w:cs="Times New Roman"/>
          <w:sz w:val="24"/>
          <w:szCs w:val="24"/>
        </w:rPr>
        <w:t>Что такое момент импульса и момент силы? Сформулируйте теорему моментов и закон сохранения момента импульса.</w:t>
      </w:r>
    </w:p>
    <w:p w14:paraId="6E884F9C" w14:textId="77777777" w:rsidR="00F17727" w:rsidRPr="001365BD" w:rsidRDefault="00F17727" w:rsidP="00D04128">
      <w:pPr>
        <w:pStyle w:val="af0"/>
        <w:numPr>
          <w:ilvl w:val="0"/>
          <w:numId w:val="20"/>
        </w:numPr>
        <w:ind w:left="284" w:hanging="142"/>
        <w:rPr>
          <w:rFonts w:ascii="Times New Roman" w:hAnsi="Times New Roman" w:cs="Times New Roman"/>
          <w:sz w:val="24"/>
          <w:szCs w:val="24"/>
        </w:rPr>
      </w:pPr>
      <w:r w:rsidRPr="001365BD">
        <w:rPr>
          <w:rFonts w:ascii="Times New Roman" w:hAnsi="Times New Roman" w:cs="Times New Roman"/>
          <w:sz w:val="24"/>
          <w:szCs w:val="24"/>
        </w:rPr>
        <w:t>Что такое момент инерции твердого тела?  Приведите примеры. Сформулируйте теорему Гюйгенса – Штейнера.</w:t>
      </w:r>
    </w:p>
    <w:p w14:paraId="7E630CD4" w14:textId="77777777" w:rsidR="00D04128" w:rsidRPr="001365BD" w:rsidRDefault="00F17727" w:rsidP="00D04128">
      <w:pPr>
        <w:pStyle w:val="af0"/>
        <w:numPr>
          <w:ilvl w:val="0"/>
          <w:numId w:val="20"/>
        </w:numPr>
        <w:ind w:left="284" w:hanging="142"/>
        <w:rPr>
          <w:rFonts w:ascii="Times New Roman" w:hAnsi="Times New Roman" w:cs="Times New Roman"/>
          <w:sz w:val="24"/>
          <w:szCs w:val="24"/>
        </w:rPr>
      </w:pPr>
      <w:r w:rsidRPr="001365BD">
        <w:rPr>
          <w:rFonts w:ascii="Times New Roman" w:hAnsi="Times New Roman" w:cs="Times New Roman"/>
          <w:sz w:val="24"/>
          <w:szCs w:val="24"/>
        </w:rPr>
        <w:t>Напишите формулы для импульса, момента импульса и кинетической энергии тела, совершающего плоское движение.</w:t>
      </w:r>
    </w:p>
    <w:p w14:paraId="38F01647" w14:textId="77777777" w:rsidR="00F17727" w:rsidRPr="001365BD" w:rsidRDefault="00F17727" w:rsidP="00D04128">
      <w:pPr>
        <w:pStyle w:val="af0"/>
        <w:numPr>
          <w:ilvl w:val="0"/>
          <w:numId w:val="20"/>
        </w:numPr>
        <w:ind w:left="284" w:hanging="142"/>
        <w:rPr>
          <w:rFonts w:ascii="Times New Roman" w:hAnsi="Times New Roman" w:cs="Times New Roman"/>
          <w:sz w:val="24"/>
          <w:szCs w:val="24"/>
        </w:rPr>
      </w:pPr>
      <w:r w:rsidRPr="001365BD">
        <w:rPr>
          <w:rFonts w:ascii="Times New Roman" w:hAnsi="Times New Roman" w:cs="Times New Roman"/>
          <w:sz w:val="24"/>
          <w:szCs w:val="24"/>
        </w:rPr>
        <w:t>Напишите уравнение вращения тела.</w:t>
      </w:r>
    </w:p>
    <w:p w14:paraId="6D9385F8" w14:textId="77777777" w:rsidR="00F17727" w:rsidRPr="001365BD" w:rsidRDefault="00F17727" w:rsidP="00D04128">
      <w:pPr>
        <w:pStyle w:val="af0"/>
        <w:numPr>
          <w:ilvl w:val="0"/>
          <w:numId w:val="20"/>
        </w:numPr>
        <w:ind w:left="284" w:hanging="142"/>
        <w:rPr>
          <w:rFonts w:ascii="Times New Roman" w:hAnsi="Times New Roman" w:cs="Times New Roman"/>
          <w:sz w:val="24"/>
          <w:szCs w:val="24"/>
        </w:rPr>
      </w:pPr>
      <w:r w:rsidRPr="001365BD">
        <w:rPr>
          <w:rFonts w:ascii="Times New Roman" w:hAnsi="Times New Roman" w:cs="Times New Roman"/>
          <w:sz w:val="24"/>
          <w:szCs w:val="24"/>
        </w:rPr>
        <w:t>Что такое силы инерции?  Приведите примеры.</w:t>
      </w:r>
    </w:p>
    <w:p w14:paraId="4F8775AD" w14:textId="77777777" w:rsidR="00F17727" w:rsidRPr="001365BD" w:rsidRDefault="00F17727" w:rsidP="00D04128">
      <w:pPr>
        <w:pStyle w:val="af0"/>
        <w:numPr>
          <w:ilvl w:val="0"/>
          <w:numId w:val="20"/>
        </w:numPr>
        <w:ind w:left="284" w:hanging="142"/>
        <w:rPr>
          <w:rFonts w:ascii="Times New Roman" w:hAnsi="Times New Roman" w:cs="Times New Roman"/>
          <w:sz w:val="24"/>
          <w:szCs w:val="24"/>
        </w:rPr>
      </w:pPr>
      <w:r w:rsidRPr="001365BD">
        <w:rPr>
          <w:rFonts w:ascii="Times New Roman" w:hAnsi="Times New Roman" w:cs="Times New Roman"/>
          <w:sz w:val="24"/>
          <w:szCs w:val="24"/>
        </w:rPr>
        <w:t>Что такое связи в механике?  Приведите примеры систем со связями и без связей.</w:t>
      </w:r>
    </w:p>
    <w:p w14:paraId="1ABA4DFC" w14:textId="77777777" w:rsidR="00F17727" w:rsidRPr="001365BD" w:rsidRDefault="00F17727" w:rsidP="00D04128">
      <w:pPr>
        <w:pStyle w:val="af0"/>
        <w:numPr>
          <w:ilvl w:val="0"/>
          <w:numId w:val="20"/>
        </w:numPr>
        <w:ind w:left="284" w:hanging="142"/>
        <w:rPr>
          <w:rFonts w:ascii="Times New Roman" w:hAnsi="Times New Roman" w:cs="Times New Roman"/>
          <w:sz w:val="24"/>
          <w:szCs w:val="24"/>
        </w:rPr>
      </w:pPr>
      <w:r w:rsidRPr="001365BD">
        <w:rPr>
          <w:rFonts w:ascii="Times New Roman" w:hAnsi="Times New Roman" w:cs="Times New Roman"/>
          <w:sz w:val="24"/>
          <w:szCs w:val="24"/>
        </w:rPr>
        <w:lastRenderedPageBreak/>
        <w:t>Что такое число степеней свободы механической системы? Приведите примеры.</w:t>
      </w:r>
    </w:p>
    <w:p w14:paraId="784E71BE" w14:textId="77777777" w:rsidR="00F17727" w:rsidRPr="001365BD" w:rsidRDefault="00F17727" w:rsidP="00D04128">
      <w:pPr>
        <w:pStyle w:val="af0"/>
        <w:numPr>
          <w:ilvl w:val="0"/>
          <w:numId w:val="20"/>
        </w:numPr>
        <w:ind w:left="284" w:hanging="142"/>
        <w:rPr>
          <w:rFonts w:ascii="Times New Roman" w:hAnsi="Times New Roman" w:cs="Times New Roman"/>
          <w:sz w:val="24"/>
          <w:szCs w:val="24"/>
        </w:rPr>
      </w:pPr>
      <w:r w:rsidRPr="001365BD">
        <w:rPr>
          <w:rFonts w:ascii="Times New Roman" w:hAnsi="Times New Roman" w:cs="Times New Roman"/>
          <w:sz w:val="24"/>
          <w:szCs w:val="24"/>
        </w:rPr>
        <w:t>Что такое идеальные связи? Приведите примеры.</w:t>
      </w:r>
    </w:p>
    <w:p w14:paraId="746E84E0" w14:textId="77777777" w:rsidR="00F17727" w:rsidRPr="001365BD" w:rsidRDefault="00F90FC3" w:rsidP="00D04128">
      <w:pPr>
        <w:pStyle w:val="af0"/>
        <w:numPr>
          <w:ilvl w:val="0"/>
          <w:numId w:val="20"/>
        </w:numPr>
        <w:ind w:left="284" w:hanging="14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Что такое л</w:t>
      </w:r>
      <w:r w:rsidR="00F17727" w:rsidRPr="001365BD">
        <w:rPr>
          <w:rFonts w:ascii="Times New Roman" w:hAnsi="Times New Roman" w:cs="Times New Roman"/>
          <w:sz w:val="24"/>
          <w:szCs w:val="24"/>
        </w:rPr>
        <w:t>агранжиан механической системы? Запишите уравнения Лагранжа.</w:t>
      </w:r>
    </w:p>
    <w:p w14:paraId="4EEC7325" w14:textId="77777777" w:rsidR="00F17727" w:rsidRPr="001365BD" w:rsidRDefault="00F17727" w:rsidP="00D04128">
      <w:pPr>
        <w:pStyle w:val="af0"/>
        <w:numPr>
          <w:ilvl w:val="0"/>
          <w:numId w:val="20"/>
        </w:numPr>
        <w:ind w:left="284" w:hanging="142"/>
        <w:rPr>
          <w:rFonts w:ascii="Times New Roman" w:hAnsi="Times New Roman" w:cs="Times New Roman"/>
          <w:sz w:val="24"/>
          <w:szCs w:val="24"/>
        </w:rPr>
      </w:pPr>
      <w:r w:rsidRPr="001365BD">
        <w:rPr>
          <w:rFonts w:ascii="Times New Roman" w:hAnsi="Times New Roman" w:cs="Times New Roman"/>
          <w:sz w:val="24"/>
          <w:szCs w:val="24"/>
        </w:rPr>
        <w:t>Что такое обобщенная сила и обобщенный импульс? Чем определяются их размерности? Приведите примеры.</w:t>
      </w:r>
    </w:p>
    <w:p w14:paraId="600A3053" w14:textId="77777777" w:rsidR="00F17727" w:rsidRPr="001365BD" w:rsidRDefault="00F17727" w:rsidP="00D04128">
      <w:pPr>
        <w:pStyle w:val="af0"/>
        <w:numPr>
          <w:ilvl w:val="0"/>
          <w:numId w:val="20"/>
        </w:numPr>
        <w:ind w:left="284" w:hanging="142"/>
        <w:rPr>
          <w:rFonts w:ascii="Times New Roman" w:hAnsi="Times New Roman" w:cs="Times New Roman"/>
          <w:sz w:val="24"/>
          <w:szCs w:val="24"/>
        </w:rPr>
      </w:pPr>
      <w:r w:rsidRPr="001365BD">
        <w:rPr>
          <w:rFonts w:ascii="Times New Roman" w:hAnsi="Times New Roman" w:cs="Times New Roman"/>
          <w:sz w:val="24"/>
          <w:szCs w:val="24"/>
        </w:rPr>
        <w:t>Что такое гамильтониан консервативной механической системы? Запишите уравнения Гамильтона.</w:t>
      </w:r>
    </w:p>
    <w:p w14:paraId="01ECD0D9" w14:textId="77777777" w:rsidR="00F17727" w:rsidRPr="001365BD" w:rsidRDefault="00F17727" w:rsidP="00D04128">
      <w:pPr>
        <w:pStyle w:val="af0"/>
        <w:numPr>
          <w:ilvl w:val="0"/>
          <w:numId w:val="20"/>
        </w:numPr>
        <w:ind w:left="284" w:hanging="142"/>
        <w:rPr>
          <w:rFonts w:ascii="Times New Roman" w:hAnsi="Times New Roman" w:cs="Times New Roman"/>
          <w:sz w:val="24"/>
          <w:szCs w:val="24"/>
        </w:rPr>
      </w:pPr>
      <w:r w:rsidRPr="001365BD">
        <w:rPr>
          <w:rFonts w:ascii="Times New Roman" w:hAnsi="Times New Roman" w:cs="Times New Roman"/>
          <w:sz w:val="24"/>
          <w:szCs w:val="24"/>
        </w:rPr>
        <w:t xml:space="preserve">Напишите уравнение гармонических колебаний. Как найти частоту малых колебаний механической системы? </w:t>
      </w:r>
    </w:p>
    <w:p w14:paraId="7514CF7F" w14:textId="77777777" w:rsidR="00F17727" w:rsidRPr="001365BD" w:rsidRDefault="00F17727" w:rsidP="00D04128">
      <w:pPr>
        <w:pStyle w:val="af0"/>
        <w:numPr>
          <w:ilvl w:val="0"/>
          <w:numId w:val="20"/>
        </w:numPr>
        <w:ind w:left="284" w:hanging="142"/>
        <w:rPr>
          <w:rFonts w:ascii="Times New Roman" w:hAnsi="Times New Roman" w:cs="Times New Roman"/>
          <w:sz w:val="24"/>
          <w:szCs w:val="24"/>
        </w:rPr>
      </w:pPr>
      <w:r w:rsidRPr="001365BD">
        <w:rPr>
          <w:rFonts w:ascii="Times New Roman" w:hAnsi="Times New Roman" w:cs="Times New Roman"/>
          <w:sz w:val="24"/>
          <w:szCs w:val="24"/>
        </w:rPr>
        <w:t>Приведите примеры колебательных систем с двумя степенями свободы. Что такое нормальные колебания и нормальные координаты?</w:t>
      </w:r>
    </w:p>
    <w:p w14:paraId="3A6943F5" w14:textId="77777777" w:rsidR="00F17727" w:rsidRPr="001365BD" w:rsidRDefault="00F17727" w:rsidP="00D04128">
      <w:pPr>
        <w:pStyle w:val="af0"/>
        <w:numPr>
          <w:ilvl w:val="0"/>
          <w:numId w:val="20"/>
        </w:numPr>
        <w:ind w:left="284" w:hanging="142"/>
        <w:rPr>
          <w:rFonts w:ascii="Times New Roman" w:hAnsi="Times New Roman" w:cs="Times New Roman"/>
          <w:sz w:val="24"/>
          <w:szCs w:val="24"/>
        </w:rPr>
      </w:pPr>
      <w:r w:rsidRPr="001365BD">
        <w:rPr>
          <w:rFonts w:ascii="Times New Roman" w:hAnsi="Times New Roman" w:cs="Times New Roman"/>
          <w:sz w:val="24"/>
          <w:szCs w:val="24"/>
        </w:rPr>
        <w:t>Напишите волновое уравнение.</w:t>
      </w:r>
    </w:p>
    <w:p w14:paraId="7360F27B" w14:textId="77777777" w:rsidR="00F17727" w:rsidRPr="001365BD" w:rsidRDefault="00F17727" w:rsidP="00D04128">
      <w:pPr>
        <w:pStyle w:val="af0"/>
        <w:numPr>
          <w:ilvl w:val="0"/>
          <w:numId w:val="20"/>
        </w:numPr>
        <w:ind w:left="284" w:hanging="142"/>
        <w:rPr>
          <w:rFonts w:ascii="Times New Roman" w:hAnsi="Times New Roman" w:cs="Times New Roman"/>
          <w:sz w:val="24"/>
          <w:szCs w:val="24"/>
        </w:rPr>
      </w:pPr>
      <w:r w:rsidRPr="001365BD">
        <w:rPr>
          <w:rFonts w:ascii="Times New Roman" w:hAnsi="Times New Roman" w:cs="Times New Roman"/>
          <w:sz w:val="24"/>
          <w:szCs w:val="24"/>
        </w:rPr>
        <w:t>Что такое распределение плотности вероятности? Напишите формулу распределения Гиббса.</w:t>
      </w:r>
    </w:p>
    <w:p w14:paraId="694348C6" w14:textId="77777777" w:rsidR="00F17727" w:rsidRPr="001365BD" w:rsidRDefault="00F17727" w:rsidP="00D04128">
      <w:pPr>
        <w:pStyle w:val="af0"/>
        <w:numPr>
          <w:ilvl w:val="0"/>
          <w:numId w:val="20"/>
        </w:numPr>
        <w:ind w:left="284" w:hanging="142"/>
        <w:rPr>
          <w:rFonts w:ascii="Times New Roman" w:hAnsi="Times New Roman" w:cs="Times New Roman"/>
          <w:sz w:val="24"/>
          <w:szCs w:val="24"/>
        </w:rPr>
      </w:pPr>
      <w:r w:rsidRPr="001365BD">
        <w:rPr>
          <w:rFonts w:ascii="Times New Roman" w:hAnsi="Times New Roman" w:cs="Times New Roman"/>
          <w:sz w:val="24"/>
          <w:szCs w:val="24"/>
        </w:rPr>
        <w:t>Напишите формулы распределения Максвелла и распределения Больцмана.</w:t>
      </w:r>
    </w:p>
    <w:p w14:paraId="554BC9F1" w14:textId="77777777" w:rsidR="00F17727" w:rsidRPr="001365BD" w:rsidRDefault="00F17727" w:rsidP="00D04128">
      <w:pPr>
        <w:pStyle w:val="af0"/>
        <w:numPr>
          <w:ilvl w:val="0"/>
          <w:numId w:val="20"/>
        </w:numPr>
        <w:ind w:left="284" w:hanging="142"/>
        <w:rPr>
          <w:rFonts w:ascii="Times New Roman" w:hAnsi="Times New Roman" w:cs="Times New Roman"/>
          <w:sz w:val="24"/>
          <w:szCs w:val="24"/>
        </w:rPr>
      </w:pPr>
      <w:r w:rsidRPr="001365BD">
        <w:rPr>
          <w:rFonts w:ascii="Times New Roman" w:hAnsi="Times New Roman" w:cs="Times New Roman"/>
          <w:sz w:val="24"/>
          <w:szCs w:val="24"/>
        </w:rPr>
        <w:t>Сформулируйте теорему о равнораспределении энергии по степеням свободы.</w:t>
      </w:r>
    </w:p>
    <w:p w14:paraId="578EFF9C" w14:textId="77777777" w:rsidR="00CA7700" w:rsidRPr="00395E14" w:rsidRDefault="00F17727" w:rsidP="00395E14">
      <w:pPr>
        <w:pStyle w:val="af0"/>
        <w:numPr>
          <w:ilvl w:val="0"/>
          <w:numId w:val="20"/>
        </w:numPr>
        <w:spacing w:after="100"/>
        <w:ind w:left="284" w:hanging="142"/>
        <w:rPr>
          <w:rFonts w:ascii="Times New Roman" w:hAnsi="Times New Roman" w:cs="Times New Roman"/>
          <w:sz w:val="24"/>
          <w:szCs w:val="24"/>
        </w:rPr>
      </w:pPr>
      <w:r w:rsidRPr="001365BD">
        <w:rPr>
          <w:rFonts w:ascii="Times New Roman" w:hAnsi="Times New Roman" w:cs="Times New Roman"/>
          <w:sz w:val="24"/>
          <w:szCs w:val="24"/>
        </w:rPr>
        <w:t xml:space="preserve">Напишите уравнения диффузии и теплопроводности. Дайте определения коэффициентов диффузии и теплопроводности. </w:t>
      </w:r>
    </w:p>
    <w:p w14:paraId="23F0F471" w14:textId="77777777" w:rsidR="00CA7700" w:rsidRPr="00395E14" w:rsidRDefault="00CA7700" w:rsidP="00395E14">
      <w:pPr>
        <w:spacing w:after="100"/>
        <w:ind w:left="360"/>
        <w:jc w:val="center"/>
        <w:rPr>
          <w:b/>
        </w:rPr>
      </w:pPr>
      <w:r w:rsidRPr="00395E14">
        <w:rPr>
          <w:b/>
        </w:rPr>
        <w:t xml:space="preserve">Список контрольных вопросов по курсу (дисциплине) </w:t>
      </w:r>
      <w:r w:rsidR="00A61383" w:rsidRPr="00395E14">
        <w:rPr>
          <w:b/>
        </w:rPr>
        <w:t>Электродинамика</w:t>
      </w:r>
    </w:p>
    <w:p w14:paraId="6DDE54AF" w14:textId="77777777" w:rsidR="00D81891" w:rsidRPr="00D36C94" w:rsidRDefault="00D81891" w:rsidP="00395E14">
      <w:pPr>
        <w:pStyle w:val="af0"/>
        <w:numPr>
          <w:ilvl w:val="0"/>
          <w:numId w:val="27"/>
        </w:numPr>
        <w:autoSpaceDE w:val="0"/>
        <w:autoSpaceDN w:val="0"/>
        <w:adjustRightInd w:val="0"/>
        <w:spacing w:after="100"/>
        <w:ind w:left="284" w:hanging="142"/>
        <w:rPr>
          <w:rFonts w:ascii="Times New Roman" w:hAnsi="Times New Roman" w:cs="Times New Roman"/>
          <w:sz w:val="24"/>
          <w:szCs w:val="24"/>
        </w:rPr>
      </w:pPr>
      <w:r w:rsidRPr="00D36C94">
        <w:rPr>
          <w:rFonts w:ascii="Times New Roman" w:hAnsi="Times New Roman" w:cs="Times New Roman"/>
          <w:sz w:val="24"/>
          <w:szCs w:val="24"/>
        </w:rPr>
        <w:t>Фундаментальные свойства электрического заряда. Закон сохранения заряда. Сформулируйте Закон Кулона.</w:t>
      </w:r>
    </w:p>
    <w:p w14:paraId="0563C247" w14:textId="77777777" w:rsidR="00D81891" w:rsidRPr="00D36C94" w:rsidRDefault="00D81891" w:rsidP="00D36C94">
      <w:pPr>
        <w:pStyle w:val="af0"/>
        <w:numPr>
          <w:ilvl w:val="0"/>
          <w:numId w:val="27"/>
        </w:numPr>
        <w:autoSpaceDE w:val="0"/>
        <w:autoSpaceDN w:val="0"/>
        <w:adjustRightInd w:val="0"/>
        <w:ind w:left="284" w:hanging="142"/>
        <w:rPr>
          <w:rFonts w:ascii="Times New Roman" w:hAnsi="Times New Roman" w:cs="Times New Roman"/>
          <w:sz w:val="24"/>
          <w:szCs w:val="24"/>
        </w:rPr>
      </w:pPr>
      <w:r w:rsidRPr="00D36C94">
        <w:rPr>
          <w:rFonts w:ascii="Times New Roman" w:hAnsi="Times New Roman" w:cs="Times New Roman"/>
          <w:sz w:val="24"/>
          <w:szCs w:val="24"/>
        </w:rPr>
        <w:t>Дайте определение напряженности электрического поля. Сформулируйте принцип суперпозиции электрических полей.</w:t>
      </w:r>
    </w:p>
    <w:p w14:paraId="5F20C547" w14:textId="77777777" w:rsidR="00D81891" w:rsidRPr="00D36C94" w:rsidRDefault="00D81891" w:rsidP="00132D61">
      <w:pPr>
        <w:pStyle w:val="af0"/>
        <w:numPr>
          <w:ilvl w:val="0"/>
          <w:numId w:val="27"/>
        </w:numPr>
        <w:autoSpaceDE w:val="0"/>
        <w:autoSpaceDN w:val="0"/>
        <w:adjustRightInd w:val="0"/>
        <w:ind w:left="709" w:hanging="567"/>
        <w:rPr>
          <w:rFonts w:ascii="Times New Roman" w:hAnsi="Times New Roman" w:cs="Times New Roman"/>
          <w:sz w:val="24"/>
          <w:szCs w:val="24"/>
        </w:rPr>
      </w:pPr>
      <w:r w:rsidRPr="00D36C94">
        <w:rPr>
          <w:rFonts w:ascii="Times New Roman" w:hAnsi="Times New Roman" w:cs="Times New Roman"/>
          <w:sz w:val="24"/>
          <w:szCs w:val="24"/>
        </w:rPr>
        <w:t>Электростатическая теорема Гаусса. Напряженности электростатическ</w:t>
      </w:r>
      <w:r w:rsidR="00F90FC3" w:rsidRPr="00D36C94">
        <w:rPr>
          <w:rFonts w:ascii="Times New Roman" w:hAnsi="Times New Roman" w:cs="Times New Roman"/>
          <w:sz w:val="24"/>
          <w:szCs w:val="24"/>
        </w:rPr>
        <w:t>ого поля</w:t>
      </w:r>
      <w:r w:rsidRPr="00D36C94">
        <w:rPr>
          <w:rFonts w:ascii="Times New Roman" w:hAnsi="Times New Roman" w:cs="Times New Roman"/>
          <w:sz w:val="24"/>
          <w:szCs w:val="24"/>
        </w:rPr>
        <w:t xml:space="preserve"> равномерно заряженных сферы и бесконечной плоскости.</w:t>
      </w:r>
    </w:p>
    <w:p w14:paraId="073D2A6F" w14:textId="77777777" w:rsidR="00D81891" w:rsidRPr="00D36C94" w:rsidRDefault="00D81891" w:rsidP="00D36C94">
      <w:pPr>
        <w:pStyle w:val="af0"/>
        <w:numPr>
          <w:ilvl w:val="0"/>
          <w:numId w:val="27"/>
        </w:numPr>
        <w:autoSpaceDE w:val="0"/>
        <w:autoSpaceDN w:val="0"/>
        <w:adjustRightInd w:val="0"/>
        <w:ind w:left="284" w:hanging="142"/>
        <w:rPr>
          <w:rFonts w:ascii="Times New Roman" w:hAnsi="Times New Roman" w:cs="Times New Roman"/>
          <w:sz w:val="24"/>
          <w:szCs w:val="24"/>
        </w:rPr>
      </w:pPr>
      <w:r w:rsidRPr="00D36C94">
        <w:rPr>
          <w:rFonts w:ascii="Times New Roman" w:hAnsi="Times New Roman" w:cs="Times New Roman"/>
          <w:sz w:val="24"/>
          <w:szCs w:val="24"/>
        </w:rPr>
        <w:t>Как определяется потенциал электрического поля.</w:t>
      </w:r>
    </w:p>
    <w:p w14:paraId="50919E8B" w14:textId="77777777" w:rsidR="00D81891" w:rsidRPr="00D36C94" w:rsidRDefault="00D81891" w:rsidP="00D36C94">
      <w:pPr>
        <w:pStyle w:val="af0"/>
        <w:numPr>
          <w:ilvl w:val="0"/>
          <w:numId w:val="27"/>
        </w:numPr>
        <w:autoSpaceDE w:val="0"/>
        <w:autoSpaceDN w:val="0"/>
        <w:adjustRightInd w:val="0"/>
        <w:ind w:left="284" w:hanging="142"/>
        <w:rPr>
          <w:rFonts w:ascii="Times New Roman" w:hAnsi="Times New Roman" w:cs="Times New Roman"/>
          <w:sz w:val="24"/>
          <w:szCs w:val="24"/>
        </w:rPr>
      </w:pPr>
      <w:r w:rsidRPr="00D36C94">
        <w:rPr>
          <w:rFonts w:ascii="Times New Roman" w:hAnsi="Times New Roman" w:cs="Times New Roman"/>
          <w:sz w:val="24"/>
          <w:szCs w:val="24"/>
        </w:rPr>
        <w:t>Запишите формулы для потенциала электрического поля дискретного и непрерывного распределений заряда.</w:t>
      </w:r>
    </w:p>
    <w:p w14:paraId="7D7C1980" w14:textId="77777777" w:rsidR="00D81891" w:rsidRPr="00D36C94" w:rsidRDefault="00D04128" w:rsidP="00D36C94">
      <w:pPr>
        <w:pStyle w:val="af0"/>
        <w:numPr>
          <w:ilvl w:val="0"/>
          <w:numId w:val="27"/>
        </w:numPr>
        <w:autoSpaceDE w:val="0"/>
        <w:autoSpaceDN w:val="0"/>
        <w:adjustRightInd w:val="0"/>
        <w:ind w:left="284" w:hanging="142"/>
        <w:rPr>
          <w:rFonts w:ascii="Times New Roman" w:hAnsi="Times New Roman" w:cs="Times New Roman"/>
          <w:sz w:val="24"/>
          <w:szCs w:val="24"/>
        </w:rPr>
      </w:pPr>
      <w:r w:rsidRPr="00D36C94">
        <w:rPr>
          <w:rFonts w:ascii="Times New Roman" w:hAnsi="Times New Roman" w:cs="Times New Roman"/>
          <w:sz w:val="24"/>
          <w:szCs w:val="24"/>
        </w:rPr>
        <w:t>З</w:t>
      </w:r>
      <w:r w:rsidR="00D81891" w:rsidRPr="00D36C94">
        <w:rPr>
          <w:rFonts w:ascii="Times New Roman" w:hAnsi="Times New Roman" w:cs="Times New Roman"/>
          <w:sz w:val="24"/>
          <w:szCs w:val="24"/>
        </w:rPr>
        <w:t>апишите формулу, показывающую локальную связь между потенциалом и напряженностью электрического поля.</w:t>
      </w:r>
    </w:p>
    <w:p w14:paraId="1CEB4FFE" w14:textId="77777777" w:rsidR="00D81891" w:rsidRPr="00D36C94" w:rsidRDefault="00D81891" w:rsidP="00D36C94">
      <w:pPr>
        <w:pStyle w:val="af0"/>
        <w:numPr>
          <w:ilvl w:val="0"/>
          <w:numId w:val="27"/>
        </w:numPr>
        <w:autoSpaceDE w:val="0"/>
        <w:autoSpaceDN w:val="0"/>
        <w:adjustRightInd w:val="0"/>
        <w:ind w:left="284" w:hanging="142"/>
        <w:rPr>
          <w:rFonts w:ascii="Times New Roman" w:hAnsi="Times New Roman" w:cs="Times New Roman"/>
          <w:sz w:val="24"/>
          <w:szCs w:val="24"/>
        </w:rPr>
      </w:pPr>
      <w:r w:rsidRPr="00D36C94">
        <w:rPr>
          <w:rFonts w:ascii="Times New Roman" w:hAnsi="Times New Roman" w:cs="Times New Roman"/>
          <w:sz w:val="24"/>
          <w:szCs w:val="24"/>
        </w:rPr>
        <w:t>Что такое электрический диполь. Чему равны потенциал и напряженность поля электрического диполя.</w:t>
      </w:r>
    </w:p>
    <w:p w14:paraId="0A688CEE" w14:textId="77777777" w:rsidR="00D81891" w:rsidRPr="00D36C94" w:rsidRDefault="00D81891" w:rsidP="00D36C94">
      <w:pPr>
        <w:pStyle w:val="af0"/>
        <w:numPr>
          <w:ilvl w:val="0"/>
          <w:numId w:val="27"/>
        </w:numPr>
        <w:autoSpaceDE w:val="0"/>
        <w:autoSpaceDN w:val="0"/>
        <w:adjustRightInd w:val="0"/>
        <w:ind w:left="284" w:hanging="142"/>
        <w:rPr>
          <w:rFonts w:ascii="Times New Roman" w:hAnsi="Times New Roman" w:cs="Times New Roman"/>
          <w:sz w:val="24"/>
          <w:szCs w:val="24"/>
        </w:rPr>
      </w:pPr>
      <w:r w:rsidRPr="00D36C94">
        <w:rPr>
          <w:rFonts w:ascii="Times New Roman" w:hAnsi="Times New Roman" w:cs="Times New Roman"/>
          <w:sz w:val="24"/>
          <w:szCs w:val="24"/>
        </w:rPr>
        <w:t>Чему равна циркуляция вектора напряженности электростатического поля. Приведите доказательство для системы точечных зарядов.</w:t>
      </w:r>
    </w:p>
    <w:p w14:paraId="67F34F24" w14:textId="77777777" w:rsidR="00D81891" w:rsidRPr="00D36C94" w:rsidRDefault="00D81891" w:rsidP="00D36C94">
      <w:pPr>
        <w:pStyle w:val="af0"/>
        <w:numPr>
          <w:ilvl w:val="0"/>
          <w:numId w:val="27"/>
        </w:numPr>
        <w:autoSpaceDE w:val="0"/>
        <w:autoSpaceDN w:val="0"/>
        <w:adjustRightInd w:val="0"/>
        <w:ind w:left="284" w:hanging="142"/>
        <w:rPr>
          <w:rFonts w:ascii="Times New Roman" w:hAnsi="Times New Roman" w:cs="Times New Roman"/>
          <w:sz w:val="24"/>
          <w:szCs w:val="24"/>
        </w:rPr>
      </w:pPr>
      <w:r w:rsidRPr="00D36C94">
        <w:rPr>
          <w:rFonts w:ascii="Times New Roman" w:hAnsi="Times New Roman" w:cs="Times New Roman"/>
          <w:sz w:val="24"/>
          <w:szCs w:val="24"/>
        </w:rPr>
        <w:t>Чему равен ротор вектора напряженности электростатического поля. Приведите доказательство для системы точечных зарядов.</w:t>
      </w:r>
    </w:p>
    <w:p w14:paraId="7C2FF942" w14:textId="77777777" w:rsidR="00D81891" w:rsidRPr="00D36C94" w:rsidRDefault="00D81891" w:rsidP="00D36C94">
      <w:pPr>
        <w:pStyle w:val="af0"/>
        <w:numPr>
          <w:ilvl w:val="0"/>
          <w:numId w:val="27"/>
        </w:numPr>
        <w:ind w:left="284" w:hanging="142"/>
        <w:rPr>
          <w:rFonts w:ascii="Times New Roman" w:hAnsi="Times New Roman" w:cs="Times New Roman"/>
          <w:sz w:val="24"/>
          <w:szCs w:val="24"/>
        </w:rPr>
      </w:pPr>
      <w:r w:rsidRPr="00D36C94">
        <w:rPr>
          <w:rFonts w:ascii="Times New Roman" w:hAnsi="Times New Roman" w:cs="Times New Roman"/>
          <w:sz w:val="24"/>
          <w:szCs w:val="24"/>
        </w:rPr>
        <w:t>Запишите уравнения Пуассона и Лапласа для потенциала электростатического поля.</w:t>
      </w:r>
    </w:p>
    <w:p w14:paraId="577A495E" w14:textId="77777777" w:rsidR="00D81891" w:rsidRPr="00D36C94" w:rsidRDefault="00D81891" w:rsidP="00D36C94">
      <w:pPr>
        <w:pStyle w:val="af0"/>
        <w:numPr>
          <w:ilvl w:val="0"/>
          <w:numId w:val="27"/>
        </w:numPr>
        <w:autoSpaceDE w:val="0"/>
        <w:autoSpaceDN w:val="0"/>
        <w:adjustRightInd w:val="0"/>
        <w:ind w:left="284" w:hanging="142"/>
        <w:rPr>
          <w:rFonts w:ascii="Times New Roman" w:hAnsi="Times New Roman" w:cs="Times New Roman"/>
          <w:sz w:val="24"/>
          <w:szCs w:val="24"/>
        </w:rPr>
      </w:pPr>
      <w:r w:rsidRPr="00D36C94">
        <w:rPr>
          <w:rFonts w:ascii="Times New Roman" w:hAnsi="Times New Roman" w:cs="Times New Roman"/>
          <w:sz w:val="24"/>
          <w:szCs w:val="24"/>
        </w:rPr>
        <w:t>Свободные и связанные заряды в веществе.</w:t>
      </w:r>
    </w:p>
    <w:p w14:paraId="095D86AD" w14:textId="77777777" w:rsidR="00D81891" w:rsidRPr="00D36C94" w:rsidRDefault="00D81891" w:rsidP="00D36C94">
      <w:pPr>
        <w:pStyle w:val="af0"/>
        <w:numPr>
          <w:ilvl w:val="0"/>
          <w:numId w:val="27"/>
        </w:numPr>
        <w:autoSpaceDE w:val="0"/>
        <w:autoSpaceDN w:val="0"/>
        <w:adjustRightInd w:val="0"/>
        <w:ind w:left="284" w:hanging="142"/>
        <w:rPr>
          <w:rFonts w:ascii="Times New Roman" w:hAnsi="Times New Roman" w:cs="Times New Roman"/>
          <w:sz w:val="24"/>
          <w:szCs w:val="24"/>
        </w:rPr>
      </w:pPr>
      <w:r w:rsidRPr="00D36C94">
        <w:rPr>
          <w:rFonts w:ascii="Times New Roman" w:hAnsi="Times New Roman" w:cs="Times New Roman"/>
          <w:sz w:val="24"/>
          <w:szCs w:val="24"/>
        </w:rPr>
        <w:t>Что такое электрическая индукция поля.</w:t>
      </w:r>
    </w:p>
    <w:p w14:paraId="6404410F" w14:textId="77777777" w:rsidR="00D81891" w:rsidRPr="00D36C94" w:rsidRDefault="00D81891" w:rsidP="00D36C94">
      <w:pPr>
        <w:pStyle w:val="af0"/>
        <w:numPr>
          <w:ilvl w:val="0"/>
          <w:numId w:val="27"/>
        </w:numPr>
        <w:autoSpaceDE w:val="0"/>
        <w:autoSpaceDN w:val="0"/>
        <w:adjustRightInd w:val="0"/>
        <w:ind w:left="284" w:hanging="142"/>
        <w:rPr>
          <w:rFonts w:ascii="Times New Roman" w:hAnsi="Times New Roman" w:cs="Times New Roman"/>
          <w:sz w:val="24"/>
          <w:szCs w:val="24"/>
        </w:rPr>
      </w:pPr>
      <w:r w:rsidRPr="00D36C94">
        <w:rPr>
          <w:rFonts w:ascii="Times New Roman" w:hAnsi="Times New Roman" w:cs="Times New Roman"/>
          <w:sz w:val="24"/>
          <w:szCs w:val="24"/>
        </w:rPr>
        <w:t>Сформулируйте теорему Гаусса для электрической индукции в интегральной и дифференциальной формах.</w:t>
      </w:r>
    </w:p>
    <w:p w14:paraId="1240CEB8" w14:textId="77777777" w:rsidR="00D81891" w:rsidRPr="00D36C94" w:rsidRDefault="00D81891" w:rsidP="00D36C94">
      <w:pPr>
        <w:pStyle w:val="af0"/>
        <w:numPr>
          <w:ilvl w:val="0"/>
          <w:numId w:val="27"/>
        </w:numPr>
        <w:autoSpaceDE w:val="0"/>
        <w:autoSpaceDN w:val="0"/>
        <w:adjustRightInd w:val="0"/>
        <w:ind w:left="284" w:hanging="142"/>
        <w:rPr>
          <w:rFonts w:ascii="Times New Roman" w:hAnsi="Times New Roman" w:cs="Times New Roman"/>
          <w:sz w:val="24"/>
          <w:szCs w:val="24"/>
        </w:rPr>
      </w:pPr>
      <w:r w:rsidRPr="00D36C94">
        <w:rPr>
          <w:rFonts w:ascii="Times New Roman" w:hAnsi="Times New Roman" w:cs="Times New Roman"/>
          <w:sz w:val="24"/>
          <w:szCs w:val="24"/>
        </w:rPr>
        <w:t xml:space="preserve">Материальные уравнения для электрического поля, диэлектрические восприимчивость и проницаемость. </w:t>
      </w:r>
    </w:p>
    <w:p w14:paraId="5B471C65" w14:textId="77777777" w:rsidR="00D81891" w:rsidRPr="00D36C94" w:rsidRDefault="00D81891" w:rsidP="00D36C94">
      <w:pPr>
        <w:pStyle w:val="af0"/>
        <w:numPr>
          <w:ilvl w:val="0"/>
          <w:numId w:val="27"/>
        </w:numPr>
        <w:autoSpaceDE w:val="0"/>
        <w:autoSpaceDN w:val="0"/>
        <w:adjustRightInd w:val="0"/>
        <w:ind w:left="284" w:hanging="142"/>
        <w:rPr>
          <w:rFonts w:ascii="Times New Roman" w:hAnsi="Times New Roman" w:cs="Times New Roman"/>
          <w:sz w:val="24"/>
          <w:szCs w:val="24"/>
        </w:rPr>
      </w:pPr>
      <w:r w:rsidRPr="00D36C94">
        <w:rPr>
          <w:rFonts w:ascii="Times New Roman" w:hAnsi="Times New Roman" w:cs="Times New Roman"/>
          <w:sz w:val="24"/>
          <w:szCs w:val="24"/>
        </w:rPr>
        <w:lastRenderedPageBreak/>
        <w:t>Взаимная энергия системы точечных зарядов. Формулы для энергии электростатического поля и ее объемной плотности.</w:t>
      </w:r>
    </w:p>
    <w:p w14:paraId="52192755" w14:textId="77777777" w:rsidR="00D81891" w:rsidRPr="00D36C94" w:rsidRDefault="00D81891" w:rsidP="00D36C94">
      <w:pPr>
        <w:pStyle w:val="af0"/>
        <w:numPr>
          <w:ilvl w:val="0"/>
          <w:numId w:val="27"/>
        </w:numPr>
        <w:autoSpaceDE w:val="0"/>
        <w:autoSpaceDN w:val="0"/>
        <w:adjustRightInd w:val="0"/>
        <w:ind w:left="284" w:hanging="142"/>
        <w:rPr>
          <w:rFonts w:ascii="Times New Roman" w:hAnsi="Times New Roman" w:cs="Times New Roman"/>
          <w:sz w:val="24"/>
          <w:szCs w:val="24"/>
        </w:rPr>
      </w:pPr>
      <w:r w:rsidRPr="00D36C94">
        <w:rPr>
          <w:rFonts w:ascii="Times New Roman" w:hAnsi="Times New Roman" w:cs="Times New Roman"/>
          <w:sz w:val="24"/>
          <w:szCs w:val="24"/>
        </w:rPr>
        <w:t>Закон Ома для участка цепи и его дифференциальная форма. Закон Джоуля-Ленца и его дифференциальная форма.</w:t>
      </w:r>
    </w:p>
    <w:p w14:paraId="2A06BD26" w14:textId="77777777" w:rsidR="00D81891" w:rsidRPr="00D36C94" w:rsidRDefault="00D81891" w:rsidP="00D36C94">
      <w:pPr>
        <w:pStyle w:val="af0"/>
        <w:numPr>
          <w:ilvl w:val="0"/>
          <w:numId w:val="27"/>
        </w:numPr>
        <w:autoSpaceDE w:val="0"/>
        <w:autoSpaceDN w:val="0"/>
        <w:adjustRightInd w:val="0"/>
        <w:ind w:left="284" w:hanging="142"/>
        <w:rPr>
          <w:rFonts w:ascii="Times New Roman" w:hAnsi="Times New Roman" w:cs="Times New Roman"/>
          <w:sz w:val="24"/>
          <w:szCs w:val="24"/>
        </w:rPr>
      </w:pPr>
      <w:r w:rsidRPr="00D36C94">
        <w:rPr>
          <w:rFonts w:ascii="Times New Roman" w:hAnsi="Times New Roman" w:cs="Times New Roman"/>
          <w:sz w:val="24"/>
          <w:szCs w:val="24"/>
        </w:rPr>
        <w:t xml:space="preserve">Сформулируйте правила Кирхгофа. </w:t>
      </w:r>
    </w:p>
    <w:p w14:paraId="5F932967" w14:textId="77777777" w:rsidR="00D81891" w:rsidRPr="00D36C94" w:rsidRDefault="00D81891" w:rsidP="00D36C94">
      <w:pPr>
        <w:pStyle w:val="af0"/>
        <w:numPr>
          <w:ilvl w:val="0"/>
          <w:numId w:val="27"/>
        </w:numPr>
        <w:autoSpaceDE w:val="0"/>
        <w:autoSpaceDN w:val="0"/>
        <w:adjustRightInd w:val="0"/>
        <w:ind w:left="284" w:hanging="142"/>
        <w:rPr>
          <w:rFonts w:ascii="Times New Roman" w:hAnsi="Times New Roman" w:cs="Times New Roman"/>
          <w:sz w:val="24"/>
          <w:szCs w:val="24"/>
        </w:rPr>
      </w:pPr>
      <w:r w:rsidRPr="00D36C94">
        <w:rPr>
          <w:rFonts w:ascii="Times New Roman" w:hAnsi="Times New Roman" w:cs="Times New Roman"/>
          <w:sz w:val="24"/>
          <w:szCs w:val="24"/>
        </w:rPr>
        <w:t xml:space="preserve">Запишите закон взаимодействия элементов тока – закон Ампера. Запишите закон Био-Савара-Лапласа. </w:t>
      </w:r>
    </w:p>
    <w:p w14:paraId="2BA84304" w14:textId="77777777" w:rsidR="00D81891" w:rsidRPr="00D36C94" w:rsidRDefault="00D81891" w:rsidP="00D36C94">
      <w:pPr>
        <w:pStyle w:val="af0"/>
        <w:numPr>
          <w:ilvl w:val="0"/>
          <w:numId w:val="27"/>
        </w:numPr>
        <w:autoSpaceDE w:val="0"/>
        <w:autoSpaceDN w:val="0"/>
        <w:adjustRightInd w:val="0"/>
        <w:ind w:left="284" w:hanging="142"/>
        <w:rPr>
          <w:rFonts w:ascii="Times New Roman" w:hAnsi="Times New Roman" w:cs="Times New Roman"/>
          <w:sz w:val="24"/>
          <w:szCs w:val="24"/>
        </w:rPr>
      </w:pPr>
      <w:r w:rsidRPr="00D36C94">
        <w:rPr>
          <w:rFonts w:ascii="Times New Roman" w:hAnsi="Times New Roman" w:cs="Times New Roman"/>
          <w:sz w:val="24"/>
          <w:szCs w:val="24"/>
        </w:rPr>
        <w:t xml:space="preserve">Сформулируйте теорему о циркуляции </w:t>
      </w:r>
      <w:r w:rsidR="003252E3" w:rsidRPr="00D36C94">
        <w:rPr>
          <w:rFonts w:ascii="Times New Roman" w:hAnsi="Times New Roman" w:cs="Times New Roman"/>
          <w:sz w:val="24"/>
          <w:szCs w:val="24"/>
        </w:rPr>
        <w:t xml:space="preserve">вектора </w:t>
      </w:r>
      <w:r w:rsidRPr="00D36C94">
        <w:rPr>
          <w:rFonts w:ascii="Times New Roman" w:hAnsi="Times New Roman" w:cs="Times New Roman"/>
          <w:sz w:val="24"/>
          <w:szCs w:val="24"/>
        </w:rPr>
        <w:t>магнитной индукции в интегральной и дифференциальной формах.</w:t>
      </w:r>
    </w:p>
    <w:p w14:paraId="711FA7D3" w14:textId="77777777" w:rsidR="00D81891" w:rsidRPr="00D36C94" w:rsidRDefault="00D81891" w:rsidP="00D36C94">
      <w:pPr>
        <w:pStyle w:val="af0"/>
        <w:numPr>
          <w:ilvl w:val="0"/>
          <w:numId w:val="27"/>
        </w:numPr>
        <w:autoSpaceDE w:val="0"/>
        <w:autoSpaceDN w:val="0"/>
        <w:adjustRightInd w:val="0"/>
        <w:ind w:left="284" w:hanging="142"/>
        <w:rPr>
          <w:rFonts w:ascii="Times New Roman" w:hAnsi="Times New Roman" w:cs="Times New Roman"/>
          <w:sz w:val="24"/>
          <w:szCs w:val="24"/>
        </w:rPr>
      </w:pPr>
      <w:r w:rsidRPr="00D36C94">
        <w:rPr>
          <w:rFonts w:ascii="Times New Roman" w:hAnsi="Times New Roman" w:cs="Times New Roman"/>
          <w:sz w:val="24"/>
          <w:szCs w:val="24"/>
        </w:rPr>
        <w:t>Сформулируйте теорему Гаусса для магнитного поля в интегральной и дифференциальной формах</w:t>
      </w:r>
    </w:p>
    <w:p w14:paraId="66762C68" w14:textId="77777777" w:rsidR="00D81891" w:rsidRPr="00D36C94" w:rsidRDefault="00D81891" w:rsidP="00D36C94">
      <w:pPr>
        <w:pStyle w:val="af0"/>
        <w:numPr>
          <w:ilvl w:val="0"/>
          <w:numId w:val="27"/>
        </w:numPr>
        <w:autoSpaceDE w:val="0"/>
        <w:autoSpaceDN w:val="0"/>
        <w:adjustRightInd w:val="0"/>
        <w:ind w:left="284" w:hanging="142"/>
        <w:rPr>
          <w:rFonts w:ascii="Times New Roman" w:hAnsi="Times New Roman" w:cs="Times New Roman"/>
          <w:sz w:val="24"/>
          <w:szCs w:val="24"/>
        </w:rPr>
      </w:pPr>
      <w:r w:rsidRPr="00D36C94">
        <w:rPr>
          <w:rFonts w:ascii="Times New Roman" w:hAnsi="Times New Roman" w:cs="Times New Roman"/>
          <w:sz w:val="24"/>
          <w:szCs w:val="24"/>
        </w:rPr>
        <w:t>Что такое векторный потенциал. Как он связан с магнитной индукцией. Свойства векторного потенциала.</w:t>
      </w:r>
    </w:p>
    <w:p w14:paraId="5E927B34" w14:textId="77777777" w:rsidR="00D81891" w:rsidRPr="00D36C94" w:rsidRDefault="00D81891" w:rsidP="00D36C94">
      <w:pPr>
        <w:pStyle w:val="af0"/>
        <w:numPr>
          <w:ilvl w:val="0"/>
          <w:numId w:val="27"/>
        </w:numPr>
        <w:autoSpaceDE w:val="0"/>
        <w:autoSpaceDN w:val="0"/>
        <w:adjustRightInd w:val="0"/>
        <w:ind w:left="284" w:hanging="142"/>
        <w:rPr>
          <w:rFonts w:ascii="Times New Roman" w:hAnsi="Times New Roman" w:cs="Times New Roman"/>
          <w:sz w:val="24"/>
          <w:szCs w:val="24"/>
        </w:rPr>
      </w:pPr>
      <w:r w:rsidRPr="00D36C94">
        <w:rPr>
          <w:rFonts w:ascii="Times New Roman" w:hAnsi="Times New Roman" w:cs="Times New Roman"/>
          <w:sz w:val="24"/>
          <w:szCs w:val="24"/>
        </w:rPr>
        <w:t>Сила Лоренца и характер движения заряда в постоянных электрическом и магнитном полях.</w:t>
      </w:r>
    </w:p>
    <w:p w14:paraId="348D6989" w14:textId="77777777" w:rsidR="00D81891" w:rsidRPr="00D36C94" w:rsidRDefault="00D81891" w:rsidP="00D36C94">
      <w:pPr>
        <w:pStyle w:val="af0"/>
        <w:numPr>
          <w:ilvl w:val="0"/>
          <w:numId w:val="27"/>
        </w:numPr>
        <w:autoSpaceDE w:val="0"/>
        <w:autoSpaceDN w:val="0"/>
        <w:adjustRightInd w:val="0"/>
        <w:ind w:left="284" w:hanging="142"/>
        <w:rPr>
          <w:rFonts w:ascii="Times New Roman" w:hAnsi="Times New Roman" w:cs="Times New Roman"/>
          <w:sz w:val="24"/>
          <w:szCs w:val="24"/>
        </w:rPr>
      </w:pPr>
      <w:r w:rsidRPr="00D36C94">
        <w:rPr>
          <w:rFonts w:ascii="Times New Roman" w:hAnsi="Times New Roman" w:cs="Times New Roman"/>
          <w:sz w:val="24"/>
          <w:szCs w:val="24"/>
        </w:rPr>
        <w:t xml:space="preserve">Сформулируйте закон электромагнитной индукции Фарадея и правило Ленца. </w:t>
      </w:r>
    </w:p>
    <w:p w14:paraId="301678F9" w14:textId="77777777" w:rsidR="00D81891" w:rsidRPr="00D36C94" w:rsidRDefault="00D81891" w:rsidP="00D36C94">
      <w:pPr>
        <w:pStyle w:val="af0"/>
        <w:numPr>
          <w:ilvl w:val="0"/>
          <w:numId w:val="27"/>
        </w:numPr>
        <w:autoSpaceDE w:val="0"/>
        <w:autoSpaceDN w:val="0"/>
        <w:adjustRightInd w:val="0"/>
        <w:ind w:left="284" w:hanging="142"/>
        <w:rPr>
          <w:rFonts w:ascii="Times New Roman" w:hAnsi="Times New Roman" w:cs="Times New Roman"/>
          <w:sz w:val="24"/>
          <w:szCs w:val="24"/>
        </w:rPr>
      </w:pPr>
      <w:r w:rsidRPr="00D36C94">
        <w:rPr>
          <w:rFonts w:ascii="Times New Roman" w:hAnsi="Times New Roman" w:cs="Times New Roman"/>
          <w:sz w:val="24"/>
          <w:szCs w:val="24"/>
        </w:rPr>
        <w:t>В чем заключается явление самоиндукции.</w:t>
      </w:r>
    </w:p>
    <w:p w14:paraId="692BB7E1" w14:textId="77777777" w:rsidR="00D81891" w:rsidRPr="00D36C94" w:rsidRDefault="00D81891" w:rsidP="00D36C94">
      <w:pPr>
        <w:pStyle w:val="af0"/>
        <w:numPr>
          <w:ilvl w:val="0"/>
          <w:numId w:val="27"/>
        </w:numPr>
        <w:autoSpaceDE w:val="0"/>
        <w:autoSpaceDN w:val="0"/>
        <w:adjustRightInd w:val="0"/>
        <w:ind w:left="284" w:hanging="142"/>
        <w:rPr>
          <w:rFonts w:ascii="Times New Roman" w:hAnsi="Times New Roman" w:cs="Times New Roman"/>
          <w:sz w:val="24"/>
          <w:szCs w:val="24"/>
        </w:rPr>
      </w:pPr>
      <w:r w:rsidRPr="00D36C94">
        <w:rPr>
          <w:rFonts w:ascii="Times New Roman" w:hAnsi="Times New Roman" w:cs="Times New Roman"/>
          <w:sz w:val="24"/>
          <w:szCs w:val="24"/>
        </w:rPr>
        <w:t>Чему равны собственная энергия проводника с током и энергия системы замкнутых токов.</w:t>
      </w:r>
    </w:p>
    <w:p w14:paraId="4D3A2142" w14:textId="77777777" w:rsidR="00D81891" w:rsidRPr="00D36C94" w:rsidRDefault="00D81891" w:rsidP="00D36C94">
      <w:pPr>
        <w:pStyle w:val="af0"/>
        <w:numPr>
          <w:ilvl w:val="0"/>
          <w:numId w:val="27"/>
        </w:numPr>
        <w:autoSpaceDE w:val="0"/>
        <w:autoSpaceDN w:val="0"/>
        <w:adjustRightInd w:val="0"/>
        <w:ind w:left="284" w:hanging="142"/>
        <w:rPr>
          <w:rFonts w:ascii="Times New Roman" w:hAnsi="Times New Roman" w:cs="Times New Roman"/>
          <w:sz w:val="24"/>
          <w:szCs w:val="24"/>
        </w:rPr>
      </w:pPr>
      <w:r w:rsidRPr="00D36C94">
        <w:rPr>
          <w:rFonts w:ascii="Times New Roman" w:hAnsi="Times New Roman" w:cs="Times New Roman"/>
          <w:sz w:val="24"/>
          <w:szCs w:val="24"/>
        </w:rPr>
        <w:t>Запишите формулы для энергии магнитного поля и ее объемной плотности.</w:t>
      </w:r>
    </w:p>
    <w:p w14:paraId="4A1AB7BE" w14:textId="77777777" w:rsidR="00D81891" w:rsidRPr="00D36C94" w:rsidRDefault="00D81891" w:rsidP="00D36C94">
      <w:pPr>
        <w:pStyle w:val="af0"/>
        <w:numPr>
          <w:ilvl w:val="0"/>
          <w:numId w:val="27"/>
        </w:numPr>
        <w:autoSpaceDE w:val="0"/>
        <w:autoSpaceDN w:val="0"/>
        <w:adjustRightInd w:val="0"/>
        <w:ind w:left="284" w:hanging="142"/>
        <w:rPr>
          <w:rFonts w:ascii="Times New Roman" w:hAnsi="Times New Roman" w:cs="Times New Roman"/>
          <w:sz w:val="24"/>
          <w:szCs w:val="24"/>
        </w:rPr>
      </w:pPr>
      <w:r w:rsidRPr="00D36C94">
        <w:rPr>
          <w:rFonts w:ascii="Times New Roman" w:hAnsi="Times New Roman" w:cs="Times New Roman"/>
          <w:sz w:val="24"/>
          <w:szCs w:val="24"/>
        </w:rPr>
        <w:t>Молекулярные токи и вектор намагниченности. Дайте определение вектора напряженности магнитного поля.</w:t>
      </w:r>
    </w:p>
    <w:p w14:paraId="7E07DAE6" w14:textId="77777777" w:rsidR="00D81891" w:rsidRPr="00D36C94" w:rsidRDefault="00D81891" w:rsidP="00D36C94">
      <w:pPr>
        <w:pStyle w:val="af0"/>
        <w:numPr>
          <w:ilvl w:val="0"/>
          <w:numId w:val="27"/>
        </w:numPr>
        <w:autoSpaceDE w:val="0"/>
        <w:autoSpaceDN w:val="0"/>
        <w:adjustRightInd w:val="0"/>
        <w:ind w:left="284" w:hanging="142"/>
        <w:rPr>
          <w:rFonts w:ascii="Times New Roman" w:hAnsi="Times New Roman" w:cs="Times New Roman"/>
          <w:sz w:val="24"/>
          <w:szCs w:val="24"/>
        </w:rPr>
      </w:pPr>
      <w:r w:rsidRPr="00D36C94">
        <w:rPr>
          <w:rFonts w:ascii="Times New Roman" w:hAnsi="Times New Roman" w:cs="Times New Roman"/>
          <w:sz w:val="24"/>
          <w:szCs w:val="24"/>
        </w:rPr>
        <w:t>Сформулируйте теорему о циркуляции вектора напряженности магнитного поля (в интегральной и дифференциальной формах).</w:t>
      </w:r>
    </w:p>
    <w:p w14:paraId="0E659275" w14:textId="77777777" w:rsidR="00D81891" w:rsidRPr="00D36C94" w:rsidRDefault="00D81891" w:rsidP="00D36C94">
      <w:pPr>
        <w:pStyle w:val="af0"/>
        <w:numPr>
          <w:ilvl w:val="0"/>
          <w:numId w:val="27"/>
        </w:numPr>
        <w:autoSpaceDE w:val="0"/>
        <w:autoSpaceDN w:val="0"/>
        <w:adjustRightInd w:val="0"/>
        <w:ind w:left="284" w:hanging="142"/>
        <w:rPr>
          <w:rFonts w:ascii="Times New Roman" w:hAnsi="Times New Roman" w:cs="Times New Roman"/>
          <w:sz w:val="24"/>
          <w:szCs w:val="24"/>
        </w:rPr>
      </w:pPr>
      <w:r w:rsidRPr="00D36C94">
        <w:rPr>
          <w:rFonts w:ascii="Times New Roman" w:hAnsi="Times New Roman" w:cs="Times New Roman"/>
          <w:sz w:val="24"/>
          <w:szCs w:val="24"/>
        </w:rPr>
        <w:t>Что такое ток смещения.</w:t>
      </w:r>
    </w:p>
    <w:p w14:paraId="69B0515E" w14:textId="77777777" w:rsidR="00D81891" w:rsidRPr="00D36C94" w:rsidRDefault="00D81891" w:rsidP="00D36C94">
      <w:pPr>
        <w:pStyle w:val="af0"/>
        <w:numPr>
          <w:ilvl w:val="0"/>
          <w:numId w:val="27"/>
        </w:numPr>
        <w:autoSpaceDE w:val="0"/>
        <w:autoSpaceDN w:val="0"/>
        <w:adjustRightInd w:val="0"/>
        <w:ind w:left="284" w:hanging="142"/>
        <w:rPr>
          <w:rFonts w:ascii="Times New Roman" w:hAnsi="Times New Roman" w:cs="Times New Roman"/>
          <w:sz w:val="24"/>
          <w:szCs w:val="24"/>
        </w:rPr>
      </w:pPr>
      <w:r w:rsidRPr="00D36C94">
        <w:rPr>
          <w:rFonts w:ascii="Times New Roman" w:hAnsi="Times New Roman" w:cs="Times New Roman"/>
          <w:sz w:val="24"/>
          <w:szCs w:val="24"/>
        </w:rPr>
        <w:t>Запишите уравнения Максвелла в дифференциальной и интегральной формах.</w:t>
      </w:r>
    </w:p>
    <w:p w14:paraId="2C2E6C33" w14:textId="77777777" w:rsidR="00D81891" w:rsidRPr="00D36C94" w:rsidRDefault="00D81891" w:rsidP="00D36C94">
      <w:pPr>
        <w:pStyle w:val="af0"/>
        <w:numPr>
          <w:ilvl w:val="0"/>
          <w:numId w:val="27"/>
        </w:numPr>
        <w:autoSpaceDE w:val="0"/>
        <w:autoSpaceDN w:val="0"/>
        <w:adjustRightInd w:val="0"/>
        <w:ind w:left="284" w:hanging="142"/>
        <w:rPr>
          <w:rFonts w:ascii="Times New Roman" w:hAnsi="Times New Roman" w:cs="Times New Roman"/>
          <w:sz w:val="24"/>
          <w:szCs w:val="24"/>
        </w:rPr>
      </w:pPr>
      <w:r w:rsidRPr="00D36C94">
        <w:rPr>
          <w:rFonts w:ascii="Times New Roman" w:hAnsi="Times New Roman" w:cs="Times New Roman"/>
          <w:sz w:val="24"/>
          <w:szCs w:val="24"/>
        </w:rPr>
        <w:t>Запишите уравнения Максвелла в интегральной форме.</w:t>
      </w:r>
    </w:p>
    <w:p w14:paraId="0BF9AD55" w14:textId="77777777" w:rsidR="00D81891" w:rsidRPr="00D36C94" w:rsidRDefault="00D81891" w:rsidP="00D36C94">
      <w:pPr>
        <w:pStyle w:val="af0"/>
        <w:numPr>
          <w:ilvl w:val="0"/>
          <w:numId w:val="27"/>
        </w:numPr>
        <w:autoSpaceDE w:val="0"/>
        <w:autoSpaceDN w:val="0"/>
        <w:adjustRightInd w:val="0"/>
        <w:ind w:left="284" w:hanging="142"/>
        <w:rPr>
          <w:rFonts w:ascii="Times New Roman" w:hAnsi="Times New Roman" w:cs="Times New Roman"/>
          <w:sz w:val="24"/>
          <w:szCs w:val="24"/>
        </w:rPr>
      </w:pPr>
      <w:r w:rsidRPr="00D36C94">
        <w:rPr>
          <w:rFonts w:ascii="Times New Roman" w:hAnsi="Times New Roman" w:cs="Times New Roman"/>
          <w:sz w:val="24"/>
          <w:szCs w:val="24"/>
        </w:rPr>
        <w:t>Дайте определение и запишите выражение для вектора Умова-Пойнтинга.</w:t>
      </w:r>
    </w:p>
    <w:p w14:paraId="047B5054" w14:textId="77777777" w:rsidR="00D81891" w:rsidRPr="00D36C94" w:rsidRDefault="00D81891" w:rsidP="00D36C94">
      <w:pPr>
        <w:pStyle w:val="af0"/>
        <w:numPr>
          <w:ilvl w:val="0"/>
          <w:numId w:val="27"/>
        </w:numPr>
        <w:autoSpaceDE w:val="0"/>
        <w:autoSpaceDN w:val="0"/>
        <w:adjustRightInd w:val="0"/>
        <w:ind w:left="284" w:hanging="142"/>
        <w:rPr>
          <w:rFonts w:ascii="Times New Roman" w:hAnsi="Times New Roman" w:cs="Times New Roman"/>
          <w:sz w:val="24"/>
          <w:szCs w:val="24"/>
        </w:rPr>
      </w:pPr>
      <w:r w:rsidRPr="00D36C94">
        <w:rPr>
          <w:rFonts w:ascii="Times New Roman" w:hAnsi="Times New Roman" w:cs="Times New Roman"/>
          <w:sz w:val="24"/>
          <w:szCs w:val="24"/>
        </w:rPr>
        <w:t>Получите волновое уравнение из системы уравнений Максвелла.Что такое плоская волна.</w:t>
      </w:r>
      <w:r w:rsidR="00D04128" w:rsidRPr="00D36C94">
        <w:rPr>
          <w:rFonts w:ascii="Times New Roman" w:hAnsi="Times New Roman" w:cs="Times New Roman"/>
          <w:sz w:val="24"/>
          <w:szCs w:val="24"/>
        </w:rPr>
        <w:t xml:space="preserve"> Ее свойства.</w:t>
      </w:r>
    </w:p>
    <w:p w14:paraId="09C54DB5" w14:textId="77777777" w:rsidR="00D81891" w:rsidRPr="00D36C94" w:rsidRDefault="00D81891" w:rsidP="00D36C94">
      <w:pPr>
        <w:pStyle w:val="af0"/>
        <w:numPr>
          <w:ilvl w:val="0"/>
          <w:numId w:val="27"/>
        </w:numPr>
        <w:autoSpaceDE w:val="0"/>
        <w:autoSpaceDN w:val="0"/>
        <w:adjustRightInd w:val="0"/>
        <w:ind w:left="284" w:hanging="142"/>
        <w:rPr>
          <w:rFonts w:ascii="Times New Roman" w:hAnsi="Times New Roman" w:cs="Times New Roman"/>
          <w:sz w:val="24"/>
          <w:szCs w:val="24"/>
        </w:rPr>
      </w:pPr>
      <w:r w:rsidRPr="00D36C94">
        <w:rPr>
          <w:rFonts w:ascii="Times New Roman" w:hAnsi="Times New Roman" w:cs="Times New Roman"/>
          <w:sz w:val="24"/>
          <w:szCs w:val="24"/>
        </w:rPr>
        <w:t>Чему равны плотность потока энергии</w:t>
      </w:r>
      <w:r w:rsidR="00D04128" w:rsidRPr="00D36C94">
        <w:rPr>
          <w:rFonts w:ascii="Times New Roman" w:hAnsi="Times New Roman" w:cs="Times New Roman"/>
          <w:sz w:val="24"/>
          <w:szCs w:val="24"/>
        </w:rPr>
        <w:t xml:space="preserve">, </w:t>
      </w:r>
      <w:r w:rsidRPr="00D36C94">
        <w:rPr>
          <w:rFonts w:ascii="Times New Roman" w:hAnsi="Times New Roman" w:cs="Times New Roman"/>
          <w:sz w:val="24"/>
          <w:szCs w:val="24"/>
        </w:rPr>
        <w:t xml:space="preserve">плотность потока импульса </w:t>
      </w:r>
      <w:r w:rsidR="00D04128" w:rsidRPr="00D36C94">
        <w:rPr>
          <w:rFonts w:ascii="Times New Roman" w:hAnsi="Times New Roman" w:cs="Times New Roman"/>
          <w:sz w:val="24"/>
          <w:szCs w:val="24"/>
        </w:rPr>
        <w:t xml:space="preserve">и плотность потока момента импульса </w:t>
      </w:r>
      <w:r w:rsidRPr="00D36C94">
        <w:rPr>
          <w:rFonts w:ascii="Times New Roman" w:hAnsi="Times New Roman" w:cs="Times New Roman"/>
          <w:sz w:val="24"/>
          <w:szCs w:val="24"/>
        </w:rPr>
        <w:t>электромагнитной волны.</w:t>
      </w:r>
    </w:p>
    <w:p w14:paraId="7142CC27" w14:textId="77777777" w:rsidR="00D81891" w:rsidRPr="00D36C94" w:rsidRDefault="00D81891" w:rsidP="00D36C94">
      <w:pPr>
        <w:pStyle w:val="af0"/>
        <w:numPr>
          <w:ilvl w:val="0"/>
          <w:numId w:val="27"/>
        </w:numPr>
        <w:autoSpaceDE w:val="0"/>
        <w:autoSpaceDN w:val="0"/>
        <w:adjustRightInd w:val="0"/>
        <w:ind w:left="284" w:hanging="142"/>
        <w:rPr>
          <w:rFonts w:ascii="Times New Roman" w:hAnsi="Times New Roman" w:cs="Times New Roman"/>
          <w:sz w:val="24"/>
          <w:szCs w:val="24"/>
        </w:rPr>
      </w:pPr>
      <w:r w:rsidRPr="00D36C94">
        <w:rPr>
          <w:rFonts w:ascii="Times New Roman" w:hAnsi="Times New Roman" w:cs="Times New Roman"/>
          <w:sz w:val="24"/>
          <w:szCs w:val="24"/>
        </w:rPr>
        <w:t>Излучение электромагнитных волн диполем. Зависимость излучаемой мощности от частоты.</w:t>
      </w:r>
    </w:p>
    <w:p w14:paraId="2A9EE53D" w14:textId="77777777" w:rsidR="00D81891" w:rsidRPr="00D36C94" w:rsidRDefault="00D81891" w:rsidP="00D36C94">
      <w:pPr>
        <w:pStyle w:val="af0"/>
        <w:numPr>
          <w:ilvl w:val="0"/>
          <w:numId w:val="27"/>
        </w:numPr>
        <w:autoSpaceDE w:val="0"/>
        <w:autoSpaceDN w:val="0"/>
        <w:adjustRightInd w:val="0"/>
        <w:ind w:left="284" w:hanging="142"/>
        <w:rPr>
          <w:rFonts w:ascii="Times New Roman" w:hAnsi="Times New Roman" w:cs="Times New Roman"/>
          <w:sz w:val="24"/>
          <w:szCs w:val="24"/>
        </w:rPr>
      </w:pPr>
      <w:r w:rsidRPr="00D36C94">
        <w:rPr>
          <w:rFonts w:ascii="Times New Roman" w:hAnsi="Times New Roman" w:cs="Times New Roman"/>
          <w:sz w:val="24"/>
          <w:szCs w:val="24"/>
        </w:rPr>
        <w:t>Дайте определение квазистационарных электромагнитных процессов.</w:t>
      </w:r>
    </w:p>
    <w:p w14:paraId="2CCD0C62" w14:textId="77777777" w:rsidR="00D81891" w:rsidRPr="00D36C94" w:rsidRDefault="00D81891" w:rsidP="00D36C94">
      <w:pPr>
        <w:pStyle w:val="af0"/>
        <w:numPr>
          <w:ilvl w:val="0"/>
          <w:numId w:val="27"/>
        </w:numPr>
        <w:autoSpaceDE w:val="0"/>
        <w:autoSpaceDN w:val="0"/>
        <w:adjustRightInd w:val="0"/>
        <w:ind w:left="284" w:hanging="142"/>
        <w:rPr>
          <w:rFonts w:ascii="Times New Roman" w:hAnsi="Times New Roman" w:cs="Times New Roman"/>
          <w:sz w:val="24"/>
          <w:szCs w:val="24"/>
        </w:rPr>
      </w:pPr>
      <w:r w:rsidRPr="00D36C94">
        <w:rPr>
          <w:rFonts w:ascii="Times New Roman" w:hAnsi="Times New Roman" w:cs="Times New Roman"/>
          <w:sz w:val="24"/>
          <w:szCs w:val="24"/>
        </w:rPr>
        <w:t xml:space="preserve">Собственные </w:t>
      </w:r>
      <w:r w:rsidR="00D04128" w:rsidRPr="00D36C94">
        <w:rPr>
          <w:rFonts w:ascii="Times New Roman" w:hAnsi="Times New Roman" w:cs="Times New Roman"/>
          <w:sz w:val="24"/>
          <w:szCs w:val="24"/>
        </w:rPr>
        <w:t>и в</w:t>
      </w:r>
      <w:r w:rsidRPr="00D36C94">
        <w:rPr>
          <w:rFonts w:ascii="Times New Roman" w:hAnsi="Times New Roman" w:cs="Times New Roman"/>
          <w:sz w:val="24"/>
          <w:szCs w:val="24"/>
        </w:rPr>
        <w:t>ынужденные колебания в колебательном контуре. Формулы для амплитуды и фазы.</w:t>
      </w:r>
    </w:p>
    <w:p w14:paraId="5160E06B" w14:textId="77777777" w:rsidR="00D81891" w:rsidRPr="00D36C94" w:rsidRDefault="00D81891" w:rsidP="00D36C94">
      <w:pPr>
        <w:pStyle w:val="af0"/>
        <w:numPr>
          <w:ilvl w:val="0"/>
          <w:numId w:val="27"/>
        </w:numPr>
        <w:autoSpaceDE w:val="0"/>
        <w:autoSpaceDN w:val="0"/>
        <w:adjustRightInd w:val="0"/>
        <w:ind w:left="284" w:hanging="142"/>
        <w:rPr>
          <w:rFonts w:ascii="Times New Roman" w:hAnsi="Times New Roman" w:cs="Times New Roman"/>
          <w:sz w:val="24"/>
          <w:szCs w:val="24"/>
        </w:rPr>
      </w:pPr>
      <w:r w:rsidRPr="00D36C94">
        <w:rPr>
          <w:rFonts w:ascii="Times New Roman" w:hAnsi="Times New Roman" w:cs="Times New Roman"/>
          <w:sz w:val="24"/>
          <w:szCs w:val="24"/>
        </w:rPr>
        <w:t>Опишите и обоснуйте метод комплексных амплитуд.</w:t>
      </w:r>
    </w:p>
    <w:p w14:paraId="0C8E5A64" w14:textId="77777777" w:rsidR="00D04128" w:rsidRPr="00D36C94" w:rsidRDefault="00D81891" w:rsidP="00D36C94">
      <w:pPr>
        <w:pStyle w:val="af0"/>
        <w:numPr>
          <w:ilvl w:val="0"/>
          <w:numId w:val="27"/>
        </w:numPr>
        <w:autoSpaceDE w:val="0"/>
        <w:autoSpaceDN w:val="0"/>
        <w:adjustRightInd w:val="0"/>
        <w:ind w:left="284" w:hanging="142"/>
        <w:rPr>
          <w:rFonts w:ascii="Times New Roman" w:hAnsi="Times New Roman" w:cs="Times New Roman"/>
          <w:sz w:val="24"/>
          <w:szCs w:val="24"/>
        </w:rPr>
      </w:pPr>
      <w:r w:rsidRPr="00D36C94">
        <w:rPr>
          <w:rFonts w:ascii="Times New Roman" w:hAnsi="Times New Roman" w:cs="Times New Roman"/>
          <w:sz w:val="24"/>
          <w:szCs w:val="24"/>
        </w:rPr>
        <w:t xml:space="preserve">В чем заключается скин-эффект. Чему равна толщина скин-слоя в простейших случаях. </w:t>
      </w:r>
    </w:p>
    <w:p w14:paraId="4C2E68EC" w14:textId="77777777" w:rsidR="00D81891" w:rsidRPr="00D36C94" w:rsidRDefault="00D81891" w:rsidP="00D36C94">
      <w:pPr>
        <w:pStyle w:val="af0"/>
        <w:numPr>
          <w:ilvl w:val="0"/>
          <w:numId w:val="27"/>
        </w:numPr>
        <w:autoSpaceDE w:val="0"/>
        <w:autoSpaceDN w:val="0"/>
        <w:adjustRightInd w:val="0"/>
        <w:ind w:left="284" w:hanging="142"/>
        <w:rPr>
          <w:rFonts w:ascii="Times New Roman" w:hAnsi="Times New Roman" w:cs="Times New Roman"/>
          <w:sz w:val="24"/>
          <w:szCs w:val="24"/>
        </w:rPr>
      </w:pPr>
      <w:r w:rsidRPr="00D36C94">
        <w:rPr>
          <w:rFonts w:ascii="Times New Roman" w:hAnsi="Times New Roman" w:cs="Times New Roman"/>
          <w:sz w:val="24"/>
          <w:szCs w:val="24"/>
        </w:rPr>
        <w:t xml:space="preserve">Постулаты теории </w:t>
      </w:r>
      <w:proofErr w:type="gramStart"/>
      <w:r w:rsidRPr="00D36C94">
        <w:rPr>
          <w:rFonts w:ascii="Times New Roman" w:hAnsi="Times New Roman" w:cs="Times New Roman"/>
          <w:sz w:val="24"/>
          <w:szCs w:val="24"/>
        </w:rPr>
        <w:t>относительности.Преобразования</w:t>
      </w:r>
      <w:proofErr w:type="gramEnd"/>
      <w:r w:rsidRPr="00D36C94">
        <w:rPr>
          <w:rFonts w:ascii="Times New Roman" w:hAnsi="Times New Roman" w:cs="Times New Roman"/>
          <w:sz w:val="24"/>
          <w:szCs w:val="24"/>
        </w:rPr>
        <w:t xml:space="preserve"> Лоренца</w:t>
      </w:r>
      <w:r w:rsidR="00D04128" w:rsidRPr="00D36C94">
        <w:rPr>
          <w:rFonts w:ascii="Times New Roman" w:hAnsi="Times New Roman" w:cs="Times New Roman"/>
          <w:sz w:val="24"/>
          <w:szCs w:val="24"/>
        </w:rPr>
        <w:t xml:space="preserve"> для напряженностей электрического и магнитного полей</w:t>
      </w:r>
      <w:r w:rsidRPr="00D36C94">
        <w:rPr>
          <w:rFonts w:ascii="Times New Roman" w:hAnsi="Times New Roman" w:cs="Times New Roman"/>
          <w:sz w:val="24"/>
          <w:szCs w:val="24"/>
        </w:rPr>
        <w:t>.</w:t>
      </w:r>
    </w:p>
    <w:p w14:paraId="2B7C0139" w14:textId="77777777" w:rsidR="00D81891" w:rsidRPr="00D36C94" w:rsidRDefault="00D81891" w:rsidP="00D36C94">
      <w:pPr>
        <w:pStyle w:val="af0"/>
        <w:numPr>
          <w:ilvl w:val="0"/>
          <w:numId w:val="27"/>
        </w:numPr>
        <w:autoSpaceDE w:val="0"/>
        <w:autoSpaceDN w:val="0"/>
        <w:adjustRightInd w:val="0"/>
        <w:ind w:left="284" w:hanging="142"/>
        <w:rPr>
          <w:rFonts w:ascii="Times New Roman" w:hAnsi="Times New Roman" w:cs="Times New Roman"/>
          <w:sz w:val="24"/>
          <w:szCs w:val="24"/>
        </w:rPr>
      </w:pPr>
      <w:r w:rsidRPr="00D36C94">
        <w:rPr>
          <w:rFonts w:ascii="Times New Roman" w:hAnsi="Times New Roman" w:cs="Times New Roman"/>
          <w:sz w:val="24"/>
          <w:szCs w:val="24"/>
        </w:rPr>
        <w:t>Четырехвекторы и четырехтензоры в специальной теории относительности. Приведите примеры.</w:t>
      </w:r>
    </w:p>
    <w:p w14:paraId="4F47B93A" w14:textId="77777777" w:rsidR="00D81891" w:rsidRPr="00D36C94" w:rsidRDefault="00D81891" w:rsidP="00D36C94">
      <w:pPr>
        <w:pStyle w:val="af0"/>
        <w:numPr>
          <w:ilvl w:val="0"/>
          <w:numId w:val="27"/>
        </w:numPr>
        <w:autoSpaceDE w:val="0"/>
        <w:autoSpaceDN w:val="0"/>
        <w:adjustRightInd w:val="0"/>
        <w:ind w:left="284" w:hanging="142"/>
        <w:rPr>
          <w:rFonts w:ascii="Times New Roman" w:hAnsi="Times New Roman" w:cs="Times New Roman"/>
          <w:sz w:val="24"/>
          <w:szCs w:val="24"/>
        </w:rPr>
      </w:pPr>
      <w:r w:rsidRPr="00D36C94">
        <w:rPr>
          <w:rFonts w:ascii="Times New Roman" w:hAnsi="Times New Roman" w:cs="Times New Roman"/>
          <w:sz w:val="24"/>
          <w:szCs w:val="24"/>
        </w:rPr>
        <w:t>Тензор электромагнитного поля.</w:t>
      </w:r>
    </w:p>
    <w:p w14:paraId="0D99D7E4" w14:textId="77777777" w:rsidR="00D81891" w:rsidRPr="00D36C94" w:rsidRDefault="00D81891" w:rsidP="00D36C94">
      <w:pPr>
        <w:pStyle w:val="af0"/>
        <w:numPr>
          <w:ilvl w:val="0"/>
          <w:numId w:val="27"/>
        </w:numPr>
        <w:autoSpaceDE w:val="0"/>
        <w:autoSpaceDN w:val="0"/>
        <w:adjustRightInd w:val="0"/>
        <w:ind w:left="284" w:hanging="142"/>
        <w:rPr>
          <w:rFonts w:ascii="Times New Roman" w:hAnsi="Times New Roman" w:cs="Times New Roman"/>
          <w:sz w:val="24"/>
          <w:szCs w:val="24"/>
        </w:rPr>
      </w:pPr>
      <w:r w:rsidRPr="00D36C94">
        <w:rPr>
          <w:rFonts w:ascii="Times New Roman" w:hAnsi="Times New Roman" w:cs="Times New Roman"/>
          <w:sz w:val="24"/>
          <w:szCs w:val="24"/>
        </w:rPr>
        <w:t>Инвариантная запись уравнений электродинамики.</w:t>
      </w:r>
    </w:p>
    <w:p w14:paraId="61FBF5EE" w14:textId="77777777" w:rsidR="00D81891" w:rsidRPr="00D36C94" w:rsidRDefault="00D81891" w:rsidP="00D36C94">
      <w:pPr>
        <w:pStyle w:val="af0"/>
        <w:numPr>
          <w:ilvl w:val="0"/>
          <w:numId w:val="27"/>
        </w:numPr>
        <w:autoSpaceDE w:val="0"/>
        <w:autoSpaceDN w:val="0"/>
        <w:adjustRightInd w:val="0"/>
        <w:ind w:left="284" w:hanging="142"/>
        <w:rPr>
          <w:rFonts w:ascii="Times New Roman" w:hAnsi="Times New Roman" w:cs="Times New Roman"/>
          <w:sz w:val="24"/>
          <w:szCs w:val="24"/>
        </w:rPr>
      </w:pPr>
      <w:r w:rsidRPr="00D36C94">
        <w:rPr>
          <w:rFonts w:ascii="Times New Roman" w:hAnsi="Times New Roman" w:cs="Times New Roman"/>
          <w:sz w:val="24"/>
          <w:szCs w:val="24"/>
        </w:rPr>
        <w:lastRenderedPageBreak/>
        <w:t>Релятивистская природа силы Лоренца.</w:t>
      </w:r>
    </w:p>
    <w:p w14:paraId="1A169CD5" w14:textId="77777777" w:rsidR="00D81891" w:rsidRPr="00D36C94" w:rsidRDefault="00D81891" w:rsidP="00D36C94">
      <w:pPr>
        <w:pStyle w:val="af0"/>
        <w:numPr>
          <w:ilvl w:val="0"/>
          <w:numId w:val="27"/>
        </w:numPr>
        <w:autoSpaceDE w:val="0"/>
        <w:autoSpaceDN w:val="0"/>
        <w:adjustRightInd w:val="0"/>
        <w:ind w:left="284" w:hanging="142"/>
        <w:rPr>
          <w:rFonts w:ascii="Times New Roman" w:hAnsi="Times New Roman" w:cs="Times New Roman"/>
          <w:sz w:val="24"/>
          <w:szCs w:val="24"/>
        </w:rPr>
      </w:pPr>
      <w:r w:rsidRPr="00D36C94">
        <w:rPr>
          <w:rFonts w:ascii="Times New Roman" w:hAnsi="Times New Roman" w:cs="Times New Roman"/>
          <w:sz w:val="24"/>
          <w:szCs w:val="24"/>
        </w:rPr>
        <w:t>Инварианты электромагнитного поля.</w:t>
      </w:r>
    </w:p>
    <w:p w14:paraId="708B4409" w14:textId="77777777" w:rsidR="00D04128" w:rsidRPr="00395E14" w:rsidRDefault="00D04128" w:rsidP="00D36C94">
      <w:pPr>
        <w:ind w:left="284" w:hanging="142"/>
        <w:jc w:val="center"/>
        <w:rPr>
          <w:sz w:val="10"/>
          <w:szCs w:val="10"/>
        </w:rPr>
      </w:pPr>
    </w:p>
    <w:p w14:paraId="29BDF100" w14:textId="77777777" w:rsidR="00C31D2A" w:rsidRPr="00D36C94" w:rsidRDefault="00183AF3" w:rsidP="003252E3">
      <w:pPr>
        <w:jc w:val="center"/>
      </w:pPr>
      <w:r w:rsidRPr="00395E14">
        <w:rPr>
          <w:b/>
        </w:rPr>
        <w:t>Типовые задачи</w:t>
      </w:r>
      <w:r w:rsidRPr="003252E3">
        <w:t xml:space="preserve"> для проверки знаний</w:t>
      </w:r>
      <w:r w:rsidR="00CA7700" w:rsidRPr="00D36C94">
        <w:t>по курсу (дисциплине) Классическая механика</w:t>
      </w:r>
      <w:r w:rsidR="00EC24F4" w:rsidRPr="00D36C94">
        <w:t>:</w:t>
      </w:r>
    </w:p>
    <w:p w14:paraId="76D35DD8" w14:textId="77777777" w:rsidR="00776930" w:rsidRPr="00395E14" w:rsidRDefault="00776930" w:rsidP="003252E3">
      <w:pPr>
        <w:rPr>
          <w:sz w:val="10"/>
          <w:szCs w:val="10"/>
        </w:rPr>
      </w:pPr>
    </w:p>
    <w:p w14:paraId="25C4274C" w14:textId="77777777" w:rsidR="00776930" w:rsidRPr="003252E3" w:rsidRDefault="00776930" w:rsidP="008E14EE">
      <w:r w:rsidRPr="003252E3">
        <w:rPr>
          <w:b/>
        </w:rPr>
        <w:t>Кинематика</w:t>
      </w:r>
      <w:r w:rsidR="007E2AB2">
        <w:t>. Н</w:t>
      </w:r>
      <w:r w:rsidRPr="003252E3">
        <w:t>айти время, за которое свободно падающее тело проходит сотый сантиметр своего пути.</w:t>
      </w:r>
    </w:p>
    <w:p w14:paraId="712463F3" w14:textId="77777777" w:rsidR="00776930" w:rsidRDefault="00776930" w:rsidP="008E14EE">
      <w:r w:rsidRPr="001424FA">
        <w:rPr>
          <w:b/>
        </w:rPr>
        <w:t>Динамика</w:t>
      </w:r>
      <w:r w:rsidR="007E2AB2">
        <w:rPr>
          <w:b/>
        </w:rPr>
        <w:t xml:space="preserve">. </w:t>
      </w:r>
      <w:r w:rsidR="007E2AB2">
        <w:t>На</w:t>
      </w:r>
      <w:r>
        <w:t xml:space="preserve">йти радиус орбиты спутника Земли, если известно, что период обращения спутника равен одним суткам. </w:t>
      </w:r>
    </w:p>
    <w:p w14:paraId="1C1B5D36" w14:textId="77777777" w:rsidR="00776930" w:rsidRDefault="00776930" w:rsidP="008E14EE">
      <w:r w:rsidRPr="001424FA">
        <w:rPr>
          <w:b/>
        </w:rPr>
        <w:t>Законы сохранения</w:t>
      </w:r>
      <w:r w:rsidR="007E2AB2">
        <w:rPr>
          <w:b/>
        </w:rPr>
        <w:t xml:space="preserve">. </w:t>
      </w:r>
      <w:r w:rsidR="007E2AB2">
        <w:t>Н</w:t>
      </w:r>
      <w:r>
        <w:t>айти изменение скоростей двух тел при упругом ударе.</w:t>
      </w:r>
    </w:p>
    <w:p w14:paraId="60D3A4E0" w14:textId="77777777" w:rsidR="00234585" w:rsidRDefault="00234585" w:rsidP="008E14EE">
      <w:r w:rsidRPr="00234585">
        <w:rPr>
          <w:b/>
        </w:rPr>
        <w:t>Динамика твердого тела</w:t>
      </w:r>
      <w:r w:rsidR="007E2AB2">
        <w:rPr>
          <w:b/>
        </w:rPr>
        <w:t>.</w:t>
      </w:r>
      <w:r w:rsidR="007E2AB2">
        <w:t xml:space="preserve"> Н</w:t>
      </w:r>
      <w:r>
        <w:t>айти ускорение центра цилиндра, скатывающегося по наклонной плоскости.</w:t>
      </w:r>
    </w:p>
    <w:p w14:paraId="3269116C" w14:textId="77777777" w:rsidR="00776930" w:rsidRDefault="00234585" w:rsidP="008E14EE">
      <w:r w:rsidRPr="00234585">
        <w:rPr>
          <w:b/>
        </w:rPr>
        <w:t xml:space="preserve">Аналитическая </w:t>
      </w:r>
      <w:proofErr w:type="spellStart"/>
      <w:proofErr w:type="gramStart"/>
      <w:r w:rsidRPr="00234585">
        <w:rPr>
          <w:b/>
        </w:rPr>
        <w:t>механика</w:t>
      </w:r>
      <w:r w:rsidR="007E2AB2">
        <w:rPr>
          <w:b/>
        </w:rPr>
        <w:t>.</w:t>
      </w:r>
      <w:r w:rsidR="007E2AB2">
        <w:t>З</w:t>
      </w:r>
      <w:r>
        <w:t>аписать</w:t>
      </w:r>
      <w:proofErr w:type="spellEnd"/>
      <w:proofErr w:type="gramEnd"/>
      <w:r>
        <w:t xml:space="preserve"> функцию Лагранжа для математического маятника</w:t>
      </w:r>
      <w:r w:rsidR="00776930">
        <w:t>.</w:t>
      </w:r>
    </w:p>
    <w:p w14:paraId="03CE333B" w14:textId="77777777" w:rsidR="00776930" w:rsidRDefault="00234585" w:rsidP="008E14EE">
      <w:r>
        <w:rPr>
          <w:b/>
        </w:rPr>
        <w:t>Колебания и волны</w:t>
      </w:r>
      <w:r w:rsidR="007E2AB2">
        <w:t>. Н</w:t>
      </w:r>
      <w:r>
        <w:t>айти частоту колебаний струны</w:t>
      </w:r>
      <w:r w:rsidR="00776930">
        <w:t xml:space="preserve">. </w:t>
      </w:r>
    </w:p>
    <w:p w14:paraId="18900D7E" w14:textId="77777777" w:rsidR="00776930" w:rsidRDefault="00234585" w:rsidP="008E14EE">
      <w:r>
        <w:rPr>
          <w:b/>
        </w:rPr>
        <w:t>Статистическая механика</w:t>
      </w:r>
      <w:r w:rsidR="007E2AB2">
        <w:t>. И</w:t>
      </w:r>
      <w:r>
        <w:t>спользуя законы механики, вывести уравнение состояния идеального газа</w:t>
      </w:r>
      <w:r w:rsidR="00776930">
        <w:t>.</w:t>
      </w:r>
    </w:p>
    <w:p w14:paraId="696250F2" w14:textId="77777777" w:rsidR="00234585" w:rsidRDefault="00234585" w:rsidP="008E14EE">
      <w:r w:rsidRPr="00234585">
        <w:rPr>
          <w:b/>
        </w:rPr>
        <w:t>Механика сплошной среды</w:t>
      </w:r>
      <w:r w:rsidR="007E2AB2">
        <w:t>. В</w:t>
      </w:r>
      <w:r>
        <w:t>ычислить скорость звука в воздухе при нормальных условиях.</w:t>
      </w:r>
    </w:p>
    <w:p w14:paraId="27B60A3A" w14:textId="210BB957" w:rsidR="00FB02EA" w:rsidRDefault="00776930" w:rsidP="008E14EE">
      <w:pPr>
        <w:spacing w:after="120"/>
      </w:pPr>
      <w:r w:rsidRPr="001424FA">
        <w:rPr>
          <w:b/>
        </w:rPr>
        <w:t>Теория относительности</w:t>
      </w:r>
      <w:r w:rsidR="007E2AB2">
        <w:rPr>
          <w:b/>
        </w:rPr>
        <w:t>.</w:t>
      </w:r>
      <w:r w:rsidR="007E2AB2">
        <w:t xml:space="preserve"> В</w:t>
      </w:r>
      <w:r>
        <w:t>ывести релятивистские правила сложения скоростей.</w:t>
      </w:r>
    </w:p>
    <w:p w14:paraId="0DB31A1B" w14:textId="77777777" w:rsidR="00A70BE3" w:rsidRPr="00D36C94" w:rsidRDefault="00CA7700" w:rsidP="00FB02EA">
      <w:pPr>
        <w:spacing w:after="60"/>
        <w:jc w:val="center"/>
      </w:pPr>
      <w:r w:rsidRPr="00FB02EA">
        <w:rPr>
          <w:b/>
        </w:rPr>
        <w:t>Типовые задачи</w:t>
      </w:r>
      <w:r w:rsidRPr="003252E3">
        <w:t xml:space="preserve"> для проверки </w:t>
      </w:r>
      <w:r w:rsidRPr="00D36C94">
        <w:t>знаний по курсу (дисциплине) Электродинамика:</w:t>
      </w:r>
    </w:p>
    <w:p w14:paraId="2AFD38C7" w14:textId="77777777" w:rsidR="007E2AB2" w:rsidRPr="001365BD" w:rsidRDefault="00722DF2" w:rsidP="00FB02EA">
      <w:pPr>
        <w:spacing w:after="60"/>
        <w:rPr>
          <w:rFonts w:ascii="Cambria" w:hAnsi="Cambria"/>
        </w:rPr>
      </w:pPr>
      <w:r w:rsidRPr="001365BD">
        <w:rPr>
          <w:b/>
        </w:rPr>
        <w:t xml:space="preserve">Электрическое поле. Уравнения </w:t>
      </w:r>
      <w:proofErr w:type="gramStart"/>
      <w:r w:rsidRPr="001365BD">
        <w:rPr>
          <w:b/>
        </w:rPr>
        <w:t>электростатики</w:t>
      </w:r>
      <w:r w:rsidR="007E2AB2" w:rsidRPr="001365BD">
        <w:rPr>
          <w:b/>
        </w:rPr>
        <w:t>.</w:t>
      </w:r>
      <w:r w:rsidR="007E2AB2" w:rsidRPr="001365BD">
        <w:rPr>
          <w:rFonts w:ascii="Cambria" w:hAnsi="Cambria"/>
        </w:rPr>
        <w:t>Точечный</w:t>
      </w:r>
      <w:proofErr w:type="gramEnd"/>
      <w:r w:rsidR="007E2AB2" w:rsidRPr="001365BD">
        <w:rPr>
          <w:rFonts w:ascii="Cambria" w:hAnsi="Cambria"/>
        </w:rPr>
        <w:t xml:space="preserve"> заряд </w:t>
      </w:r>
      <w:r w:rsidR="007E2AB2" w:rsidRPr="001365BD">
        <w:rPr>
          <w:rFonts w:ascii="Cambria" w:hAnsi="Cambria"/>
          <w:i/>
        </w:rPr>
        <w:t>q</w:t>
      </w:r>
      <w:r w:rsidR="007E2AB2" w:rsidRPr="001365BD">
        <w:rPr>
          <w:rFonts w:ascii="Cambria" w:hAnsi="Cambria"/>
        </w:rPr>
        <w:t xml:space="preserve"> находится на расстоянии </w:t>
      </w:r>
      <w:r w:rsidR="007E2AB2" w:rsidRPr="001365BD">
        <w:rPr>
          <w:rFonts w:ascii="Cambria" w:hAnsi="Cambria"/>
          <w:i/>
        </w:rPr>
        <w:t>a</w:t>
      </w:r>
      <w:r w:rsidR="007E2AB2" w:rsidRPr="001365BD">
        <w:rPr>
          <w:rFonts w:ascii="Cambria" w:hAnsi="Cambria"/>
        </w:rPr>
        <w:t xml:space="preserve"> от центра проводящей сферы радиусом </w:t>
      </w:r>
      <w:r w:rsidR="007E2AB2" w:rsidRPr="001365BD">
        <w:rPr>
          <w:rFonts w:ascii="Cambria" w:hAnsi="Cambria"/>
          <w:i/>
        </w:rPr>
        <w:t>R</w:t>
      </w:r>
      <w:r w:rsidR="007E2AB2" w:rsidRPr="001365BD">
        <w:rPr>
          <w:rFonts w:ascii="Cambria" w:hAnsi="Cambria"/>
        </w:rPr>
        <w:t xml:space="preserve"> (</w:t>
      </w:r>
      <w:r w:rsidR="007E2AB2" w:rsidRPr="001365BD">
        <w:rPr>
          <w:rFonts w:ascii="Cambria" w:hAnsi="Cambria"/>
          <w:i/>
        </w:rPr>
        <w:t>a</w:t>
      </w:r>
      <w:r w:rsidR="007E2AB2" w:rsidRPr="00541943">
        <w:rPr>
          <w:rFonts w:ascii="Cambria" w:hAnsi="Cambria"/>
        </w:rPr>
        <w:t>&gt;</w:t>
      </w:r>
      <w:r w:rsidR="007E2AB2" w:rsidRPr="001365BD">
        <w:rPr>
          <w:rFonts w:ascii="Cambria" w:hAnsi="Cambria"/>
          <w:i/>
          <w:lang w:val="en-US"/>
        </w:rPr>
        <w:t>R</w:t>
      </w:r>
      <w:r w:rsidR="007E2AB2" w:rsidRPr="00541943">
        <w:rPr>
          <w:rFonts w:ascii="Cambria" w:hAnsi="Cambria"/>
        </w:rPr>
        <w:t>)</w:t>
      </w:r>
      <w:r w:rsidR="007E2AB2" w:rsidRPr="001365BD">
        <w:rPr>
          <w:rFonts w:ascii="Cambria" w:hAnsi="Cambria"/>
        </w:rPr>
        <w:t xml:space="preserve">. Заряд сферы равен </w:t>
      </w:r>
      <w:r w:rsidR="007E2AB2" w:rsidRPr="001365BD">
        <w:rPr>
          <w:rFonts w:ascii="Cambria" w:hAnsi="Cambria"/>
          <w:i/>
        </w:rPr>
        <w:t>Q</w:t>
      </w:r>
      <w:r w:rsidR="007E2AB2" w:rsidRPr="001365BD">
        <w:rPr>
          <w:rFonts w:ascii="Cambria" w:hAnsi="Cambria"/>
        </w:rPr>
        <w:t xml:space="preserve">. Найдите силу, действующую на заряд </w:t>
      </w:r>
      <w:r w:rsidR="007E2AB2" w:rsidRPr="001365BD">
        <w:rPr>
          <w:rFonts w:ascii="Cambria" w:hAnsi="Cambria"/>
          <w:i/>
        </w:rPr>
        <w:t>q</w:t>
      </w:r>
      <w:r w:rsidR="007E2AB2" w:rsidRPr="001365BD">
        <w:rPr>
          <w:rFonts w:ascii="Cambria" w:hAnsi="Cambria"/>
        </w:rPr>
        <w:t>.</w:t>
      </w:r>
    </w:p>
    <w:p w14:paraId="4F780242" w14:textId="77777777" w:rsidR="007E2AB2" w:rsidRPr="00CA3AA7" w:rsidRDefault="00722DF2" w:rsidP="00FB02EA">
      <w:pPr>
        <w:spacing w:after="60"/>
      </w:pPr>
      <w:r w:rsidRPr="00CA3AA7">
        <w:rPr>
          <w:b/>
        </w:rPr>
        <w:t xml:space="preserve">Проводники и диэлектрики в электрическом </w:t>
      </w:r>
      <w:proofErr w:type="gramStart"/>
      <w:r w:rsidRPr="00CA3AA7">
        <w:rPr>
          <w:b/>
        </w:rPr>
        <w:t>поле</w:t>
      </w:r>
      <w:r w:rsidR="007E2AB2" w:rsidRPr="00CA3AA7">
        <w:rPr>
          <w:b/>
        </w:rPr>
        <w:t>.</w:t>
      </w:r>
      <w:r w:rsidR="007E2AB2" w:rsidRPr="00CA3AA7">
        <w:t>Диэлектрический</w:t>
      </w:r>
      <w:proofErr w:type="gramEnd"/>
      <w:r w:rsidR="007E2AB2" w:rsidRPr="00CA3AA7">
        <w:t xml:space="preserve"> шар радиусом </w:t>
      </w:r>
      <w:r w:rsidR="007E2AB2" w:rsidRPr="00CA3AA7">
        <w:rPr>
          <w:i/>
        </w:rPr>
        <w:t>R</w:t>
      </w:r>
      <w:r w:rsidR="007E2AB2" w:rsidRPr="00CA3AA7">
        <w:t xml:space="preserve"> равномерно заряжен по объему. Объемная плотность заряда равна </w:t>
      </w:r>
      <w:r w:rsidR="007E2AB2" w:rsidRPr="00CA3AA7">
        <w:rPr>
          <w:i/>
        </w:rPr>
        <w:t>ρ</w:t>
      </w:r>
      <w:r w:rsidR="007E2AB2" w:rsidRPr="00CA3AA7">
        <w:t xml:space="preserve">, диэлектрическая проницаемость материала шара - </w:t>
      </w:r>
      <w:r w:rsidR="007E2AB2" w:rsidRPr="00CA3AA7">
        <w:rPr>
          <w:i/>
        </w:rPr>
        <w:t>ε</w:t>
      </w:r>
      <w:r w:rsidR="007E2AB2" w:rsidRPr="00CA3AA7">
        <w:t>. Найдите потенциал поля, создаваемого шаром.</w:t>
      </w:r>
    </w:p>
    <w:p w14:paraId="49FB8142" w14:textId="77777777" w:rsidR="007E2AB2" w:rsidRPr="00F90FC3" w:rsidRDefault="00722DF2" w:rsidP="00FB02EA">
      <w:pPr>
        <w:spacing w:after="60"/>
      </w:pPr>
      <w:r w:rsidRPr="00F90FC3">
        <w:rPr>
          <w:b/>
        </w:rPr>
        <w:t>Магн</w:t>
      </w:r>
      <w:r w:rsidR="007E2AB2" w:rsidRPr="00F90FC3">
        <w:rPr>
          <w:b/>
        </w:rPr>
        <w:t xml:space="preserve">итное поле в вакууме и </w:t>
      </w:r>
      <w:proofErr w:type="gramStart"/>
      <w:r w:rsidR="007E2AB2" w:rsidRPr="00F90FC3">
        <w:rPr>
          <w:b/>
        </w:rPr>
        <w:t>веществе.</w:t>
      </w:r>
      <w:r w:rsidR="007E2AB2" w:rsidRPr="00F90FC3">
        <w:t>Проводящая</w:t>
      </w:r>
      <w:proofErr w:type="gramEnd"/>
      <w:r w:rsidR="007E2AB2" w:rsidRPr="00F90FC3">
        <w:t xml:space="preserve"> сфера радиуса </w:t>
      </w:r>
      <w:r w:rsidR="007E2AB2" w:rsidRPr="00F90FC3">
        <w:rPr>
          <w:i/>
        </w:rPr>
        <w:t>R</w:t>
      </w:r>
      <w:r w:rsidR="007E2AB2" w:rsidRPr="00F90FC3">
        <w:t xml:space="preserve"> заряжена с поверхностной плотностью </w:t>
      </w:r>
      <w:r w:rsidR="007E2AB2" w:rsidRPr="00F90FC3">
        <w:rPr>
          <w:i/>
        </w:rPr>
        <w:t>σ</w:t>
      </w:r>
      <w:r w:rsidR="007E2AB2" w:rsidRPr="00F90FC3">
        <w:t xml:space="preserve">. Сфера вращается вокруг оси симметрии с угловой скоростью </w:t>
      </w:r>
      <w:r w:rsidR="007E2AB2" w:rsidRPr="00F90FC3">
        <w:rPr>
          <w:i/>
        </w:rPr>
        <w:t>ω</w:t>
      </w:r>
      <w:r w:rsidR="007E2AB2" w:rsidRPr="00F90FC3">
        <w:t>. Найдите индукцию магнитного поля на оси вращения.</w:t>
      </w:r>
    </w:p>
    <w:p w14:paraId="509A8E4D" w14:textId="77777777" w:rsidR="00251721" w:rsidRPr="00CA3AA7" w:rsidRDefault="00722DF2" w:rsidP="00FB02EA">
      <w:pPr>
        <w:spacing w:after="60"/>
      </w:pPr>
      <w:r w:rsidRPr="00CA3AA7">
        <w:rPr>
          <w:b/>
        </w:rPr>
        <w:t xml:space="preserve">Закон электромагнитной </w:t>
      </w:r>
      <w:proofErr w:type="spellStart"/>
      <w:r w:rsidRPr="00CA3AA7">
        <w:rPr>
          <w:b/>
        </w:rPr>
        <w:t>индукции</w:t>
      </w:r>
      <w:r w:rsidR="00F90FC3">
        <w:rPr>
          <w:b/>
        </w:rPr>
        <w:t>.</w:t>
      </w:r>
      <w:r w:rsidR="002C7A57" w:rsidRPr="00CA3AA7">
        <w:t>По</w:t>
      </w:r>
      <w:proofErr w:type="spellEnd"/>
      <w:r w:rsidR="002C7A57" w:rsidRPr="00CA3AA7">
        <w:t xml:space="preserve"> двум металлическим параллельным рейкам, расположенным в горизонтальной плоскости и замкнутым на конденсатор емкостью </w:t>
      </w:r>
      <w:r w:rsidR="002C7A57" w:rsidRPr="00CA3AA7">
        <w:rPr>
          <w:position w:val="-6"/>
        </w:rPr>
        <w:object w:dxaOrig="240" w:dyaOrig="279" w14:anchorId="251F9A8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3.2pt" o:ole="">
            <v:imagedata r:id="rId9" o:title=""/>
          </v:shape>
          <o:OLEObject Type="Embed" ProgID="Equation.3" ShapeID="_x0000_i1025" DrawAspect="Content" ObjectID="_1764163306" r:id="rId10"/>
        </w:object>
      </w:r>
      <w:r w:rsidR="002C7A57" w:rsidRPr="00CA3AA7">
        <w:t xml:space="preserve">, может без трения двигаться металлический стержень массой </w:t>
      </w:r>
      <w:r w:rsidR="002C7A57" w:rsidRPr="00CA3AA7">
        <w:rPr>
          <w:position w:val="-6"/>
        </w:rPr>
        <w:object w:dxaOrig="260" w:dyaOrig="220" w14:anchorId="4877C53F">
          <v:shape id="_x0000_i1026" type="#_x0000_t75" style="width:12.6pt;height:11.4pt" o:ole="">
            <v:imagedata r:id="rId11" o:title=""/>
          </v:shape>
          <o:OLEObject Type="Embed" ProgID="Equation.3" ShapeID="_x0000_i1026" DrawAspect="Content" ObjectID="_1764163307" r:id="rId12"/>
        </w:object>
      </w:r>
      <w:r w:rsidR="002C7A57" w:rsidRPr="00CA3AA7">
        <w:t xml:space="preserve"> и длиной </w:t>
      </w:r>
      <w:r w:rsidR="002C7A57" w:rsidRPr="00CA3AA7">
        <w:rPr>
          <w:position w:val="-6"/>
        </w:rPr>
        <w:object w:dxaOrig="139" w:dyaOrig="279" w14:anchorId="35D6CF10">
          <v:shape id="_x0000_i1027" type="#_x0000_t75" style="width:6.6pt;height:13.8pt" o:ole="">
            <v:imagedata r:id="rId13" o:title=""/>
          </v:shape>
          <o:OLEObject Type="Embed" ProgID="Equation.3" ShapeID="_x0000_i1027" DrawAspect="Content" ObjectID="_1764163308" r:id="rId14"/>
        </w:object>
      </w:r>
      <w:r w:rsidR="002C7A57" w:rsidRPr="00CA3AA7">
        <w:t xml:space="preserve">. Вся система находится в однородном магнитном поле с индукцией </w:t>
      </w:r>
      <w:r w:rsidR="002C7A57" w:rsidRPr="00CA3AA7">
        <w:rPr>
          <w:position w:val="-4"/>
        </w:rPr>
        <w:object w:dxaOrig="240" w:dyaOrig="260" w14:anchorId="0CD2761A">
          <v:shape id="_x0000_i1028" type="#_x0000_t75" style="width:12pt;height:12.6pt" o:ole="">
            <v:imagedata r:id="rId15" o:title=""/>
          </v:shape>
          <o:OLEObject Type="Embed" ProgID="Equation.3" ShapeID="_x0000_i1028" DrawAspect="Content" ObjectID="_1764163309" r:id="rId16"/>
        </w:object>
      </w:r>
      <w:r w:rsidR="002C7A57" w:rsidRPr="00CA3AA7">
        <w:t xml:space="preserve">, направленной вверх. К середине стержня перпендикулярно ему и параллельно рейкам приложена сила </w:t>
      </w:r>
      <w:r w:rsidR="002C7A57" w:rsidRPr="00CA3AA7">
        <w:rPr>
          <w:i/>
          <w:lang w:val="en-US"/>
        </w:rPr>
        <w:t>F</w:t>
      </w:r>
      <w:r w:rsidR="002C7A57" w:rsidRPr="00CA3AA7">
        <w:t xml:space="preserve">. Определить ускорение </w:t>
      </w:r>
      <w:r w:rsidR="002C7A57" w:rsidRPr="00CA3AA7">
        <w:rPr>
          <w:i/>
          <w:lang w:val="en-US"/>
        </w:rPr>
        <w:t>a</w:t>
      </w:r>
      <w:r w:rsidR="002C7A57" w:rsidRPr="00CA3AA7">
        <w:t xml:space="preserve"> стержня. Сопротивлением реек, стержня и подводящих проводов пренебречь. В начальный момент скорость стержня равна нулю.</w:t>
      </w:r>
    </w:p>
    <w:p w14:paraId="54520B32" w14:textId="77777777" w:rsidR="00251721" w:rsidRPr="00CA3AA7" w:rsidRDefault="00722DF2" w:rsidP="00FB02EA">
      <w:pPr>
        <w:spacing w:after="60"/>
      </w:pPr>
      <w:r w:rsidRPr="00CA3AA7">
        <w:rPr>
          <w:b/>
        </w:rPr>
        <w:t xml:space="preserve">Уравнения </w:t>
      </w:r>
      <w:proofErr w:type="spellStart"/>
      <w:r w:rsidRPr="00CA3AA7">
        <w:rPr>
          <w:b/>
        </w:rPr>
        <w:t>Максвелла</w:t>
      </w:r>
      <w:r w:rsidR="00F90FC3">
        <w:rPr>
          <w:b/>
        </w:rPr>
        <w:t>.</w:t>
      </w:r>
      <w:r w:rsidR="00F76F7E" w:rsidRPr="00CA3AA7">
        <w:t>Заряженный</w:t>
      </w:r>
      <w:proofErr w:type="spellEnd"/>
      <w:r w:rsidR="00F76F7E" w:rsidRPr="00CA3AA7">
        <w:t xml:space="preserve"> и отключенный от источника плоский конденсатор с круглыми пластинами медленно разряжается объемными токами проводимости, возникающими в диэлектрике между обкладками из-за наличия слабой проводимости. Пренебрегая краевыми эффектами, вычислите напряженность магнитного поля внутри конденсатора.</w:t>
      </w:r>
    </w:p>
    <w:p w14:paraId="6A84543A" w14:textId="77777777" w:rsidR="00251721" w:rsidRPr="00CA3AA7" w:rsidRDefault="00722DF2" w:rsidP="00FB02EA">
      <w:pPr>
        <w:spacing w:after="60"/>
      </w:pPr>
      <w:r w:rsidRPr="00CA3AA7">
        <w:rPr>
          <w:b/>
        </w:rPr>
        <w:t>Электрические цепи. Квазистационарные токи</w:t>
      </w:r>
      <w:r w:rsidR="00F90FC3">
        <w:rPr>
          <w:b/>
        </w:rPr>
        <w:t>.</w:t>
      </w:r>
      <w:r w:rsidR="00F76F7E" w:rsidRPr="00CA3AA7">
        <w:t xml:space="preserve">Два гальванических элемента с ЭДС </w:t>
      </w:r>
      <w:r w:rsidR="00F76F7E" w:rsidRPr="00CA3AA7">
        <w:rPr>
          <w:position w:val="-10"/>
        </w:rPr>
        <w:object w:dxaOrig="240" w:dyaOrig="300" w14:anchorId="01097C65">
          <v:shape id="_x0000_i1029" type="#_x0000_t75" style="width:12pt;height:15.6pt" o:ole="">
            <v:imagedata r:id="rId17" o:title=""/>
          </v:shape>
          <o:OLEObject Type="Embed" ProgID="Equation.3" ShapeID="_x0000_i1029" DrawAspect="Content" ObjectID="_1764163310" r:id="rId18"/>
        </w:object>
      </w:r>
      <w:r w:rsidR="00881104">
        <w:t xml:space="preserve"> и</w:t>
      </w:r>
      <w:r w:rsidR="00F76F7E" w:rsidRPr="00CA3AA7">
        <w:rPr>
          <w:position w:val="-10"/>
        </w:rPr>
        <w:object w:dxaOrig="279" w:dyaOrig="300" w14:anchorId="63F5E3F7">
          <v:shape id="_x0000_i1030" type="#_x0000_t75" style="width:13.8pt;height:15.6pt" o:ole="">
            <v:imagedata r:id="rId19" o:title=""/>
          </v:shape>
          <o:OLEObject Type="Embed" ProgID="Equation.3" ShapeID="_x0000_i1030" DrawAspect="Content" ObjectID="_1764163311" r:id="rId20"/>
        </w:object>
      </w:r>
      <w:proofErr w:type="spellStart"/>
      <w:r w:rsidR="00F76F7E" w:rsidRPr="00CA3AA7">
        <w:t>и</w:t>
      </w:r>
      <w:proofErr w:type="spellEnd"/>
      <w:r w:rsidR="00F76F7E" w:rsidRPr="00CA3AA7">
        <w:t xml:space="preserve"> внутренними сопротивлениями </w:t>
      </w:r>
      <w:r w:rsidR="00CA3AA7" w:rsidRPr="00CA3AA7">
        <w:rPr>
          <w:position w:val="-12"/>
        </w:rPr>
        <w:object w:dxaOrig="200" w:dyaOrig="360" w14:anchorId="6B375A30">
          <v:shape id="_x0000_i1031" type="#_x0000_t75" style="width:10.2pt;height:18pt" o:ole="">
            <v:imagedata r:id="rId21" o:title=""/>
          </v:shape>
          <o:OLEObject Type="Embed" ProgID="Equation.DSMT4" ShapeID="_x0000_i1031" DrawAspect="Content" ObjectID="_1764163312" r:id="rId22"/>
        </w:object>
      </w:r>
      <w:r w:rsidR="00881104">
        <w:t xml:space="preserve"> и</w:t>
      </w:r>
      <w:r w:rsidR="00CA3AA7" w:rsidRPr="00CA3AA7">
        <w:rPr>
          <w:position w:val="-12"/>
        </w:rPr>
        <w:object w:dxaOrig="220" w:dyaOrig="360" w14:anchorId="458BD87A">
          <v:shape id="_x0000_i1032" type="#_x0000_t75" style="width:11.4pt;height:18pt" o:ole="">
            <v:imagedata r:id="rId23" o:title=""/>
          </v:shape>
          <o:OLEObject Type="Embed" ProgID="Equation.DSMT4" ShapeID="_x0000_i1032" DrawAspect="Content" ObjectID="_1764163313" r:id="rId24"/>
        </w:object>
      </w:r>
      <w:r w:rsidR="00F76F7E" w:rsidRPr="00CA3AA7">
        <w:t xml:space="preserve"> соединены параллельно. Найдите ЭДС и внутреннее сопротивление полученной батареи.</w:t>
      </w:r>
    </w:p>
    <w:p w14:paraId="71A037D1" w14:textId="77777777" w:rsidR="002C7A57" w:rsidRPr="00CA3AA7" w:rsidRDefault="00722DF2" w:rsidP="00FB02EA">
      <w:pPr>
        <w:spacing w:after="60"/>
      </w:pPr>
      <w:r w:rsidRPr="00CA3AA7">
        <w:rPr>
          <w:b/>
        </w:rPr>
        <w:lastRenderedPageBreak/>
        <w:t>Электромагнитные волны</w:t>
      </w:r>
      <w:r w:rsidR="00251721" w:rsidRPr="00CA3AA7">
        <w:rPr>
          <w:b/>
        </w:rPr>
        <w:t xml:space="preserve">: </w:t>
      </w:r>
      <w:r w:rsidR="002C7A57" w:rsidRPr="00CA3AA7">
        <w:t xml:space="preserve">Плоская монохроматическая световая волна распространяется в вакууме. Максимальное значение напряженности магнитного поля этой волны – </w:t>
      </w:r>
      <w:r w:rsidR="002C7A57" w:rsidRPr="00CA3AA7">
        <w:rPr>
          <w:i/>
        </w:rPr>
        <w:t>H</w:t>
      </w:r>
      <w:r w:rsidR="002C7A57" w:rsidRPr="00CA3AA7">
        <w:rPr>
          <w:i/>
          <w:vertAlign w:val="subscript"/>
        </w:rPr>
        <w:t>0</w:t>
      </w:r>
      <w:r w:rsidR="002C7A57" w:rsidRPr="00CA3AA7">
        <w:t xml:space="preserve">. Какова средняя (за период) энергия, переносимая волной в единицу времени через поверхность полусферы радиуса </w:t>
      </w:r>
      <w:r w:rsidR="002C7A57" w:rsidRPr="00CA3AA7">
        <w:rPr>
          <w:i/>
        </w:rPr>
        <w:t>R</w:t>
      </w:r>
      <w:r w:rsidR="002C7A57" w:rsidRPr="00CA3AA7">
        <w:t>, основание которой перпендикулярно направлению распространения волны?</w:t>
      </w:r>
    </w:p>
    <w:p w14:paraId="2A8A4BB5" w14:textId="77777777" w:rsidR="00251721" w:rsidRPr="00CA3AA7" w:rsidRDefault="00722DF2" w:rsidP="00FB02EA">
      <w:pPr>
        <w:spacing w:after="60"/>
      </w:pPr>
      <w:r w:rsidRPr="00CA3AA7">
        <w:rPr>
          <w:b/>
        </w:rPr>
        <w:t>Теория излучения</w:t>
      </w:r>
      <w:r w:rsidR="00251721" w:rsidRPr="00CA3AA7">
        <w:rPr>
          <w:b/>
        </w:rPr>
        <w:t xml:space="preserve">: </w:t>
      </w:r>
      <w:r w:rsidR="002C7A57" w:rsidRPr="00CA3AA7">
        <w:t xml:space="preserve">Выведите формулу для напряженности электрического поля электромагнитной волны, излучаемой зарядом </w:t>
      </w:r>
      <w:r w:rsidR="002C7A57" w:rsidRPr="00CA3AA7">
        <w:rPr>
          <w:i/>
        </w:rPr>
        <w:t>q</w:t>
      </w:r>
      <w:r w:rsidR="002C7A57" w:rsidRPr="00CA3AA7">
        <w:t xml:space="preserve">, колеблющимся с частотой </w:t>
      </w:r>
      <w:r w:rsidR="002C7A57" w:rsidRPr="00CA3AA7">
        <w:rPr>
          <w:i/>
        </w:rPr>
        <w:t>ω</w:t>
      </w:r>
      <w:r w:rsidR="002C7A57" w:rsidRPr="00CA3AA7">
        <w:t xml:space="preserve"> вдоль некоторой прямой. Амплитуда колебаний заряда – </w:t>
      </w:r>
      <w:r w:rsidR="002C7A57" w:rsidRPr="00CA3AA7">
        <w:rPr>
          <w:lang w:val="en-US"/>
        </w:rPr>
        <w:t>X</w:t>
      </w:r>
      <w:r w:rsidR="002C7A57" w:rsidRPr="00CA3AA7">
        <w:rPr>
          <w:vertAlign w:val="subscript"/>
        </w:rPr>
        <w:t>0.</w:t>
      </w:r>
    </w:p>
    <w:p w14:paraId="16871F1F" w14:textId="77777777" w:rsidR="007E2AB2" w:rsidRPr="00CA3AA7" w:rsidRDefault="00722DF2" w:rsidP="00FB02EA">
      <w:pPr>
        <w:spacing w:after="60"/>
      </w:pPr>
      <w:r w:rsidRPr="00CA3AA7">
        <w:rPr>
          <w:b/>
        </w:rPr>
        <w:t>Энергия, импульс и момент импульса электромагнитного поля</w:t>
      </w:r>
      <w:r w:rsidR="00251721" w:rsidRPr="00CA3AA7">
        <w:rPr>
          <w:b/>
        </w:rPr>
        <w:t xml:space="preserve">: </w:t>
      </w:r>
      <w:r w:rsidR="007E2AB2" w:rsidRPr="00CA3AA7">
        <w:t xml:space="preserve">Плоская монохроматическая электромагнитная волна нормально падает из вакуума на плоскую поверхность проводника. Чему равно среднее (за период) давление этой волны на проводник, если интенсивность волны – </w:t>
      </w:r>
      <w:r w:rsidR="007E2AB2" w:rsidRPr="00CA3AA7">
        <w:rPr>
          <w:i/>
        </w:rPr>
        <w:t>I</w:t>
      </w:r>
      <w:r w:rsidR="007E2AB2" w:rsidRPr="00CA3AA7">
        <w:t>? Считать, что волна полностью поглощается.</w:t>
      </w:r>
    </w:p>
    <w:p w14:paraId="58C19CDC" w14:textId="77777777" w:rsidR="007E2AB2" w:rsidRPr="00CA3AA7" w:rsidRDefault="00722DF2" w:rsidP="00FB02EA">
      <w:pPr>
        <w:spacing w:after="60"/>
        <w:rPr>
          <w:color w:val="000000"/>
        </w:rPr>
      </w:pPr>
      <w:r w:rsidRPr="00CA3AA7">
        <w:rPr>
          <w:b/>
        </w:rPr>
        <w:t>Электродинамика теории относительности</w:t>
      </w:r>
      <w:proofErr w:type="gramStart"/>
      <w:r w:rsidR="00251721" w:rsidRPr="00CA3AA7">
        <w:rPr>
          <w:b/>
        </w:rPr>
        <w:t xml:space="preserve">: </w:t>
      </w:r>
      <w:r w:rsidR="007E2AB2" w:rsidRPr="00CA3AA7">
        <w:rPr>
          <w:color w:val="000000"/>
        </w:rPr>
        <w:t>Вычислите</w:t>
      </w:r>
      <w:proofErr w:type="gramEnd"/>
      <w:r w:rsidR="007E2AB2" w:rsidRPr="00CA3AA7">
        <w:rPr>
          <w:color w:val="000000"/>
        </w:rPr>
        <w:t xml:space="preserve"> компоненты 4-мерного ускорения. Показать, что 4-мерное ускорение ортогонально 4-мерной скорости.</w:t>
      </w:r>
    </w:p>
    <w:p w14:paraId="16AB9165" w14:textId="77777777" w:rsidR="00A70BE3" w:rsidRPr="00CA3AA7" w:rsidRDefault="00A70BE3" w:rsidP="00FB02EA">
      <w:pPr>
        <w:spacing w:after="60"/>
      </w:pPr>
      <w:r w:rsidRPr="00CA3AA7">
        <w:t>Результат обучения связан со знанием определений</w:t>
      </w:r>
      <w:r w:rsidR="00EC24F4" w:rsidRPr="00CA3AA7">
        <w:t xml:space="preserve"> физических понятий,</w:t>
      </w:r>
      <w:r w:rsidRPr="00CA3AA7">
        <w:t xml:space="preserve"> размерностей физических величин и умением формулировать законы механики</w:t>
      </w:r>
      <w:r w:rsidR="00181246" w:rsidRPr="00CA3AA7">
        <w:t xml:space="preserve"> и электродинамики</w:t>
      </w:r>
      <w:r w:rsidRPr="00CA3AA7">
        <w:t xml:space="preserve">.  </w:t>
      </w:r>
    </w:p>
    <w:p w14:paraId="4EF591A1" w14:textId="77777777" w:rsidR="002B3C12" w:rsidRPr="008E14EE" w:rsidRDefault="002B3C12" w:rsidP="002B3C12">
      <w:pPr>
        <w:rPr>
          <w:sz w:val="10"/>
          <w:szCs w:val="10"/>
        </w:rPr>
      </w:pPr>
    </w:p>
    <w:p w14:paraId="3DE0A155" w14:textId="77777777" w:rsidR="005D728A" w:rsidRPr="00FB02EA" w:rsidRDefault="002B3C12" w:rsidP="00FB02EA">
      <w:pPr>
        <w:spacing w:after="100"/>
        <w:rPr>
          <w:b/>
        </w:rPr>
      </w:pPr>
      <w:r w:rsidRPr="00FB02EA">
        <w:rPr>
          <w:b/>
        </w:rPr>
        <w:t>7.2. Типовые контрольные задания или иные материалы для проведения промежуточной аттестации.</w:t>
      </w:r>
    </w:p>
    <w:p w14:paraId="6D9A1D88" w14:textId="77777777" w:rsidR="005D728A" w:rsidRPr="00FB02EA" w:rsidRDefault="005D728A" w:rsidP="00FB02EA">
      <w:pPr>
        <w:spacing w:after="100"/>
        <w:jc w:val="center"/>
        <w:rPr>
          <w:b/>
        </w:rPr>
      </w:pPr>
      <w:r w:rsidRPr="00FB02EA">
        <w:rPr>
          <w:b/>
        </w:rPr>
        <w:t>Список экзаменационных вопросов</w:t>
      </w:r>
      <w:r w:rsidR="00CA7700" w:rsidRPr="00FB02EA">
        <w:rPr>
          <w:b/>
        </w:rPr>
        <w:t>по курсу (дисциплине) Классическая механика:</w:t>
      </w:r>
    </w:p>
    <w:p w14:paraId="4C6BDA93" w14:textId="77777777" w:rsidR="00202400" w:rsidRPr="001D4ED9" w:rsidRDefault="00202400" w:rsidP="001D4ED9">
      <w:pPr>
        <w:pStyle w:val="af0"/>
        <w:numPr>
          <w:ilvl w:val="0"/>
          <w:numId w:val="26"/>
        </w:numPr>
        <w:spacing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1D4ED9">
        <w:rPr>
          <w:rFonts w:ascii="Times New Roman" w:hAnsi="Times New Roman" w:cs="Times New Roman"/>
          <w:sz w:val="24"/>
          <w:szCs w:val="24"/>
        </w:rPr>
        <w:t xml:space="preserve">Кинематика материальной точки </w:t>
      </w:r>
    </w:p>
    <w:p w14:paraId="60AD1018" w14:textId="77777777" w:rsidR="00202400" w:rsidRPr="001D4ED9" w:rsidRDefault="00202400" w:rsidP="001D4ED9">
      <w:pPr>
        <w:pStyle w:val="af0"/>
        <w:numPr>
          <w:ilvl w:val="0"/>
          <w:numId w:val="26"/>
        </w:numPr>
        <w:spacing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1D4ED9">
        <w:rPr>
          <w:rFonts w:ascii="Times New Roman" w:hAnsi="Times New Roman" w:cs="Times New Roman"/>
          <w:sz w:val="24"/>
          <w:szCs w:val="24"/>
        </w:rPr>
        <w:t xml:space="preserve">Тангенциальное и нормальное ускорения                                                        </w:t>
      </w:r>
    </w:p>
    <w:p w14:paraId="6A4F48A0" w14:textId="77777777" w:rsidR="00202400" w:rsidRPr="001D4ED9" w:rsidRDefault="00202400" w:rsidP="001D4ED9">
      <w:pPr>
        <w:pStyle w:val="af0"/>
        <w:numPr>
          <w:ilvl w:val="0"/>
          <w:numId w:val="26"/>
        </w:numPr>
        <w:spacing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1D4ED9">
        <w:rPr>
          <w:rFonts w:ascii="Times New Roman" w:hAnsi="Times New Roman" w:cs="Times New Roman"/>
          <w:sz w:val="24"/>
          <w:szCs w:val="24"/>
        </w:rPr>
        <w:t xml:space="preserve">Относительность механического движения                                        </w:t>
      </w:r>
    </w:p>
    <w:p w14:paraId="7EA20F24" w14:textId="77777777" w:rsidR="00202400" w:rsidRPr="001D4ED9" w:rsidRDefault="00202400" w:rsidP="001D4ED9">
      <w:pPr>
        <w:pStyle w:val="af0"/>
        <w:numPr>
          <w:ilvl w:val="0"/>
          <w:numId w:val="26"/>
        </w:numPr>
        <w:spacing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1D4ED9">
        <w:rPr>
          <w:rFonts w:ascii="Times New Roman" w:hAnsi="Times New Roman" w:cs="Times New Roman"/>
          <w:sz w:val="24"/>
          <w:szCs w:val="24"/>
        </w:rPr>
        <w:t xml:space="preserve">Принцип относительности. Преобразования Галилея и преобразования Лоренца                                                                                                                                                                                                         </w:t>
      </w:r>
    </w:p>
    <w:p w14:paraId="2A2BE34C" w14:textId="77777777" w:rsidR="00202400" w:rsidRPr="001D4ED9" w:rsidRDefault="00202400" w:rsidP="001D4ED9">
      <w:pPr>
        <w:pStyle w:val="af0"/>
        <w:numPr>
          <w:ilvl w:val="0"/>
          <w:numId w:val="26"/>
        </w:numPr>
        <w:spacing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1D4ED9">
        <w:rPr>
          <w:rFonts w:ascii="Times New Roman" w:hAnsi="Times New Roman" w:cs="Times New Roman"/>
          <w:sz w:val="24"/>
          <w:szCs w:val="24"/>
        </w:rPr>
        <w:t xml:space="preserve">Кинематика твердого тела  </w:t>
      </w:r>
    </w:p>
    <w:p w14:paraId="70BBA0F7" w14:textId="77777777" w:rsidR="00202400" w:rsidRPr="001D4ED9" w:rsidRDefault="00202400" w:rsidP="001D4ED9">
      <w:pPr>
        <w:pStyle w:val="af0"/>
        <w:numPr>
          <w:ilvl w:val="0"/>
          <w:numId w:val="26"/>
        </w:numPr>
        <w:spacing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1D4ED9">
        <w:rPr>
          <w:rFonts w:ascii="Times New Roman" w:hAnsi="Times New Roman" w:cs="Times New Roman"/>
          <w:sz w:val="24"/>
          <w:szCs w:val="24"/>
        </w:rPr>
        <w:t xml:space="preserve">Матрица поворота тела                                                                </w:t>
      </w:r>
    </w:p>
    <w:p w14:paraId="691B1312" w14:textId="77777777" w:rsidR="00202400" w:rsidRPr="001D4ED9" w:rsidRDefault="00202400" w:rsidP="001D4ED9">
      <w:pPr>
        <w:pStyle w:val="af0"/>
        <w:numPr>
          <w:ilvl w:val="0"/>
          <w:numId w:val="26"/>
        </w:numPr>
        <w:spacing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1D4ED9">
        <w:rPr>
          <w:rFonts w:ascii="Times New Roman" w:hAnsi="Times New Roman" w:cs="Times New Roman"/>
          <w:sz w:val="24"/>
          <w:szCs w:val="24"/>
        </w:rPr>
        <w:t xml:space="preserve">Кинематика вращающихся систем отсчета                                          </w:t>
      </w:r>
    </w:p>
    <w:p w14:paraId="4EB796BE" w14:textId="77777777" w:rsidR="00202400" w:rsidRPr="001D4ED9" w:rsidRDefault="00202400" w:rsidP="001D4ED9">
      <w:pPr>
        <w:pStyle w:val="af0"/>
        <w:numPr>
          <w:ilvl w:val="0"/>
          <w:numId w:val="26"/>
        </w:numPr>
        <w:spacing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1D4ED9">
        <w:rPr>
          <w:rFonts w:ascii="Times New Roman" w:hAnsi="Times New Roman" w:cs="Times New Roman"/>
          <w:sz w:val="24"/>
          <w:szCs w:val="24"/>
        </w:rPr>
        <w:t xml:space="preserve">Законы Ньютона                                                                                       </w:t>
      </w:r>
    </w:p>
    <w:p w14:paraId="741EE4DE" w14:textId="77777777" w:rsidR="00202400" w:rsidRPr="001D4ED9" w:rsidRDefault="00202400" w:rsidP="001D4ED9">
      <w:pPr>
        <w:pStyle w:val="af0"/>
        <w:numPr>
          <w:ilvl w:val="0"/>
          <w:numId w:val="26"/>
        </w:numPr>
        <w:spacing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1D4ED9">
        <w:rPr>
          <w:rFonts w:ascii="Times New Roman" w:hAnsi="Times New Roman" w:cs="Times New Roman"/>
          <w:sz w:val="24"/>
          <w:szCs w:val="24"/>
        </w:rPr>
        <w:t>Силы в механике</w:t>
      </w:r>
    </w:p>
    <w:p w14:paraId="603EFD6D" w14:textId="77777777" w:rsidR="00202400" w:rsidRPr="001D4ED9" w:rsidRDefault="00202400" w:rsidP="001D4ED9">
      <w:pPr>
        <w:pStyle w:val="af0"/>
        <w:numPr>
          <w:ilvl w:val="0"/>
          <w:numId w:val="26"/>
        </w:numPr>
        <w:spacing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1D4ED9">
        <w:rPr>
          <w:rFonts w:ascii="Times New Roman" w:hAnsi="Times New Roman" w:cs="Times New Roman"/>
          <w:sz w:val="24"/>
          <w:szCs w:val="24"/>
        </w:rPr>
        <w:t xml:space="preserve">Релятивистское уравнение движения                                                                                     </w:t>
      </w:r>
    </w:p>
    <w:p w14:paraId="6B8D2446" w14:textId="77777777" w:rsidR="00202400" w:rsidRPr="001D4ED9" w:rsidRDefault="00202400" w:rsidP="001D4ED9">
      <w:pPr>
        <w:pStyle w:val="af0"/>
        <w:numPr>
          <w:ilvl w:val="0"/>
          <w:numId w:val="26"/>
        </w:numPr>
        <w:spacing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1D4ED9">
        <w:rPr>
          <w:rFonts w:ascii="Times New Roman" w:hAnsi="Times New Roman" w:cs="Times New Roman"/>
          <w:sz w:val="24"/>
          <w:szCs w:val="24"/>
        </w:rPr>
        <w:t xml:space="preserve">Неинерциальные системы отсчета. Силы инерции                        </w:t>
      </w:r>
    </w:p>
    <w:p w14:paraId="20B57DEE" w14:textId="77777777" w:rsidR="00202400" w:rsidRPr="001D4ED9" w:rsidRDefault="00202400" w:rsidP="001D4ED9">
      <w:pPr>
        <w:pStyle w:val="af0"/>
        <w:numPr>
          <w:ilvl w:val="0"/>
          <w:numId w:val="26"/>
        </w:numPr>
        <w:spacing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1D4ED9">
        <w:rPr>
          <w:rFonts w:ascii="Times New Roman" w:hAnsi="Times New Roman" w:cs="Times New Roman"/>
          <w:sz w:val="24"/>
          <w:szCs w:val="24"/>
        </w:rPr>
        <w:t xml:space="preserve">Импульс частицы и системы частиц. Движение центра масс              </w:t>
      </w:r>
    </w:p>
    <w:p w14:paraId="6DACC789" w14:textId="77777777" w:rsidR="00202400" w:rsidRPr="001D4ED9" w:rsidRDefault="00202400" w:rsidP="001D4ED9">
      <w:pPr>
        <w:pStyle w:val="af0"/>
        <w:numPr>
          <w:ilvl w:val="0"/>
          <w:numId w:val="26"/>
        </w:numPr>
        <w:spacing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1D4ED9">
        <w:rPr>
          <w:rFonts w:ascii="Times New Roman" w:hAnsi="Times New Roman" w:cs="Times New Roman"/>
          <w:sz w:val="24"/>
          <w:szCs w:val="24"/>
        </w:rPr>
        <w:t>Закон сохранения импульса</w:t>
      </w:r>
    </w:p>
    <w:p w14:paraId="186FB5D4" w14:textId="77777777" w:rsidR="00202400" w:rsidRPr="001D4ED9" w:rsidRDefault="00202400" w:rsidP="001D4ED9">
      <w:pPr>
        <w:pStyle w:val="af0"/>
        <w:numPr>
          <w:ilvl w:val="0"/>
          <w:numId w:val="26"/>
        </w:numPr>
        <w:spacing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1D4ED9">
        <w:rPr>
          <w:rFonts w:ascii="Times New Roman" w:hAnsi="Times New Roman" w:cs="Times New Roman"/>
          <w:sz w:val="24"/>
          <w:szCs w:val="24"/>
        </w:rPr>
        <w:t xml:space="preserve">Реактивное движение                                                                   </w:t>
      </w:r>
    </w:p>
    <w:p w14:paraId="109F3E97" w14:textId="77777777" w:rsidR="00202400" w:rsidRPr="001D4ED9" w:rsidRDefault="00202400" w:rsidP="001D4ED9">
      <w:pPr>
        <w:pStyle w:val="af0"/>
        <w:numPr>
          <w:ilvl w:val="0"/>
          <w:numId w:val="26"/>
        </w:numPr>
        <w:spacing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1D4ED9">
        <w:rPr>
          <w:rFonts w:ascii="Times New Roman" w:hAnsi="Times New Roman" w:cs="Times New Roman"/>
          <w:sz w:val="24"/>
          <w:szCs w:val="24"/>
        </w:rPr>
        <w:t xml:space="preserve">Работа и потенциальная энергия </w:t>
      </w:r>
    </w:p>
    <w:p w14:paraId="4830DFA7" w14:textId="77777777" w:rsidR="00202400" w:rsidRPr="001D4ED9" w:rsidRDefault="00202400" w:rsidP="001D4ED9">
      <w:pPr>
        <w:pStyle w:val="af0"/>
        <w:numPr>
          <w:ilvl w:val="0"/>
          <w:numId w:val="26"/>
        </w:numPr>
        <w:spacing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1D4ED9">
        <w:rPr>
          <w:rFonts w:ascii="Times New Roman" w:hAnsi="Times New Roman" w:cs="Times New Roman"/>
          <w:sz w:val="24"/>
          <w:szCs w:val="24"/>
        </w:rPr>
        <w:t xml:space="preserve">Потенциальная энергия механических систем                                                    </w:t>
      </w:r>
    </w:p>
    <w:p w14:paraId="1600D75F" w14:textId="77777777" w:rsidR="00202400" w:rsidRPr="001D4ED9" w:rsidRDefault="00202400" w:rsidP="001D4ED9">
      <w:pPr>
        <w:pStyle w:val="af0"/>
        <w:numPr>
          <w:ilvl w:val="0"/>
          <w:numId w:val="26"/>
        </w:numPr>
        <w:spacing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1D4ED9">
        <w:rPr>
          <w:rFonts w:ascii="Times New Roman" w:hAnsi="Times New Roman" w:cs="Times New Roman"/>
          <w:sz w:val="24"/>
          <w:szCs w:val="24"/>
        </w:rPr>
        <w:t xml:space="preserve">Кинетическая энергия частицы и системы частиц </w:t>
      </w:r>
    </w:p>
    <w:p w14:paraId="395318DA" w14:textId="77777777" w:rsidR="00202400" w:rsidRPr="001D4ED9" w:rsidRDefault="00202400" w:rsidP="001D4ED9">
      <w:pPr>
        <w:pStyle w:val="af0"/>
        <w:numPr>
          <w:ilvl w:val="0"/>
          <w:numId w:val="26"/>
        </w:numPr>
        <w:spacing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1D4ED9">
        <w:rPr>
          <w:rFonts w:ascii="Times New Roman" w:hAnsi="Times New Roman" w:cs="Times New Roman"/>
          <w:sz w:val="24"/>
          <w:szCs w:val="24"/>
        </w:rPr>
        <w:lastRenderedPageBreak/>
        <w:t xml:space="preserve">Кинетическая энергия твердого тела                                                                             </w:t>
      </w:r>
    </w:p>
    <w:p w14:paraId="43ED25A8" w14:textId="77777777" w:rsidR="00202400" w:rsidRPr="001D4ED9" w:rsidRDefault="00202400" w:rsidP="001D4ED9">
      <w:pPr>
        <w:pStyle w:val="af0"/>
        <w:numPr>
          <w:ilvl w:val="0"/>
          <w:numId w:val="26"/>
        </w:numPr>
        <w:spacing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1D4ED9">
        <w:rPr>
          <w:rFonts w:ascii="Times New Roman" w:hAnsi="Times New Roman" w:cs="Times New Roman"/>
          <w:sz w:val="24"/>
          <w:szCs w:val="24"/>
        </w:rPr>
        <w:t xml:space="preserve">Закон сохранения энергии в механике                                                  </w:t>
      </w:r>
    </w:p>
    <w:p w14:paraId="7BCA7C4A" w14:textId="77777777" w:rsidR="00202400" w:rsidRPr="001D4ED9" w:rsidRDefault="00202400" w:rsidP="001D4ED9">
      <w:pPr>
        <w:pStyle w:val="af0"/>
        <w:numPr>
          <w:ilvl w:val="0"/>
          <w:numId w:val="26"/>
        </w:numPr>
        <w:spacing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1D4ED9">
        <w:rPr>
          <w:rFonts w:ascii="Times New Roman" w:hAnsi="Times New Roman" w:cs="Times New Roman"/>
          <w:sz w:val="24"/>
          <w:szCs w:val="24"/>
        </w:rPr>
        <w:t xml:space="preserve">Импульс и энергия в теории относительности                                      </w:t>
      </w:r>
    </w:p>
    <w:p w14:paraId="220F100E" w14:textId="77777777" w:rsidR="00202400" w:rsidRPr="001D4ED9" w:rsidRDefault="00202400" w:rsidP="001D4ED9">
      <w:pPr>
        <w:pStyle w:val="af0"/>
        <w:numPr>
          <w:ilvl w:val="0"/>
          <w:numId w:val="26"/>
        </w:numPr>
        <w:spacing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1D4ED9">
        <w:rPr>
          <w:rFonts w:ascii="Times New Roman" w:hAnsi="Times New Roman" w:cs="Times New Roman"/>
          <w:sz w:val="24"/>
          <w:szCs w:val="24"/>
        </w:rPr>
        <w:t xml:space="preserve">Момент импульса частицы и системы частиц. Момент силы  </w:t>
      </w:r>
    </w:p>
    <w:p w14:paraId="36E7B597" w14:textId="77777777" w:rsidR="00202400" w:rsidRPr="001D4ED9" w:rsidRDefault="00202400" w:rsidP="001D4ED9">
      <w:pPr>
        <w:pStyle w:val="af0"/>
        <w:numPr>
          <w:ilvl w:val="0"/>
          <w:numId w:val="26"/>
        </w:numPr>
        <w:spacing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1D4ED9">
        <w:rPr>
          <w:rFonts w:ascii="Times New Roman" w:hAnsi="Times New Roman" w:cs="Times New Roman"/>
          <w:sz w:val="24"/>
          <w:szCs w:val="24"/>
        </w:rPr>
        <w:t xml:space="preserve">Момент импульса твердого тела          </w:t>
      </w:r>
    </w:p>
    <w:p w14:paraId="722E26C9" w14:textId="77777777" w:rsidR="00202400" w:rsidRPr="001D4ED9" w:rsidRDefault="00202400" w:rsidP="001D4ED9">
      <w:pPr>
        <w:pStyle w:val="af0"/>
        <w:numPr>
          <w:ilvl w:val="0"/>
          <w:numId w:val="26"/>
        </w:numPr>
        <w:spacing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1D4ED9">
        <w:rPr>
          <w:rFonts w:ascii="Times New Roman" w:hAnsi="Times New Roman" w:cs="Times New Roman"/>
          <w:sz w:val="24"/>
          <w:szCs w:val="24"/>
        </w:rPr>
        <w:t xml:space="preserve">Теорема моментов. Закон сохранения момент импульса                   </w:t>
      </w:r>
    </w:p>
    <w:p w14:paraId="6F92F16A" w14:textId="77777777" w:rsidR="00202400" w:rsidRPr="001D4ED9" w:rsidRDefault="00202400" w:rsidP="001D4ED9">
      <w:pPr>
        <w:pStyle w:val="af0"/>
        <w:numPr>
          <w:ilvl w:val="0"/>
          <w:numId w:val="26"/>
        </w:numPr>
        <w:spacing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1D4ED9">
        <w:rPr>
          <w:rFonts w:ascii="Times New Roman" w:hAnsi="Times New Roman" w:cs="Times New Roman"/>
          <w:sz w:val="24"/>
          <w:szCs w:val="24"/>
        </w:rPr>
        <w:t>Материальная точка в центральном поле</w:t>
      </w:r>
    </w:p>
    <w:p w14:paraId="73446E35" w14:textId="77777777" w:rsidR="00202400" w:rsidRPr="001D4ED9" w:rsidRDefault="00202400" w:rsidP="001D4ED9">
      <w:pPr>
        <w:pStyle w:val="af0"/>
        <w:numPr>
          <w:ilvl w:val="0"/>
          <w:numId w:val="26"/>
        </w:numPr>
        <w:spacing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1D4ED9">
        <w:rPr>
          <w:rFonts w:ascii="Times New Roman" w:hAnsi="Times New Roman" w:cs="Times New Roman"/>
          <w:sz w:val="24"/>
          <w:szCs w:val="24"/>
        </w:rPr>
        <w:t xml:space="preserve">Законы Кеплера                                      </w:t>
      </w:r>
    </w:p>
    <w:p w14:paraId="2344ED74" w14:textId="77777777" w:rsidR="00202400" w:rsidRPr="001D4ED9" w:rsidRDefault="00202400" w:rsidP="001D4ED9">
      <w:pPr>
        <w:pStyle w:val="af0"/>
        <w:numPr>
          <w:ilvl w:val="0"/>
          <w:numId w:val="26"/>
        </w:numPr>
        <w:spacing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1D4ED9">
        <w:rPr>
          <w:rFonts w:ascii="Times New Roman" w:hAnsi="Times New Roman" w:cs="Times New Roman"/>
          <w:sz w:val="24"/>
          <w:szCs w:val="24"/>
        </w:rPr>
        <w:t xml:space="preserve">Плоское движение твердого тела                                                          </w:t>
      </w:r>
    </w:p>
    <w:p w14:paraId="26563AE8" w14:textId="77777777" w:rsidR="00202400" w:rsidRPr="001D4ED9" w:rsidRDefault="00202400" w:rsidP="001D4ED9">
      <w:pPr>
        <w:pStyle w:val="af0"/>
        <w:numPr>
          <w:ilvl w:val="0"/>
          <w:numId w:val="26"/>
        </w:numPr>
        <w:spacing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1D4ED9">
        <w:rPr>
          <w:rFonts w:ascii="Times New Roman" w:hAnsi="Times New Roman" w:cs="Times New Roman"/>
          <w:sz w:val="24"/>
          <w:szCs w:val="24"/>
        </w:rPr>
        <w:t xml:space="preserve">Момент инерции твердого тела </w:t>
      </w:r>
    </w:p>
    <w:p w14:paraId="551E9FDC" w14:textId="77777777" w:rsidR="00202400" w:rsidRPr="001D4ED9" w:rsidRDefault="00202400" w:rsidP="001D4ED9">
      <w:pPr>
        <w:pStyle w:val="af0"/>
        <w:numPr>
          <w:ilvl w:val="0"/>
          <w:numId w:val="26"/>
        </w:numPr>
        <w:spacing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1D4ED9">
        <w:rPr>
          <w:rFonts w:ascii="Times New Roman" w:hAnsi="Times New Roman" w:cs="Times New Roman"/>
          <w:sz w:val="24"/>
          <w:szCs w:val="24"/>
        </w:rPr>
        <w:t xml:space="preserve">Системы со связями. Степени свободы. Обобщенные координаты  </w:t>
      </w:r>
    </w:p>
    <w:p w14:paraId="12E7A300" w14:textId="77777777" w:rsidR="00202400" w:rsidRPr="001D4ED9" w:rsidRDefault="00202400" w:rsidP="001D4ED9">
      <w:pPr>
        <w:pStyle w:val="af0"/>
        <w:numPr>
          <w:ilvl w:val="0"/>
          <w:numId w:val="26"/>
        </w:numPr>
        <w:spacing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1D4ED9">
        <w:rPr>
          <w:rFonts w:ascii="Times New Roman" w:hAnsi="Times New Roman" w:cs="Times New Roman"/>
          <w:sz w:val="24"/>
          <w:szCs w:val="24"/>
        </w:rPr>
        <w:t xml:space="preserve">Виртуальные перемещения. Виртуальная работа. Идеальные связи </w:t>
      </w:r>
    </w:p>
    <w:p w14:paraId="5B64F5F0" w14:textId="77777777" w:rsidR="00202400" w:rsidRPr="001D4ED9" w:rsidRDefault="00202400" w:rsidP="001D4ED9">
      <w:pPr>
        <w:pStyle w:val="af0"/>
        <w:numPr>
          <w:ilvl w:val="0"/>
          <w:numId w:val="26"/>
        </w:numPr>
        <w:spacing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1D4ED9">
        <w:rPr>
          <w:rFonts w:ascii="Times New Roman" w:hAnsi="Times New Roman" w:cs="Times New Roman"/>
          <w:sz w:val="24"/>
          <w:szCs w:val="24"/>
        </w:rPr>
        <w:t xml:space="preserve">Уравнения Лагранжа. Обобщенные силы                                    </w:t>
      </w:r>
    </w:p>
    <w:p w14:paraId="4B3BE834" w14:textId="77777777" w:rsidR="00202400" w:rsidRPr="001D4ED9" w:rsidRDefault="00202400" w:rsidP="001D4ED9">
      <w:pPr>
        <w:pStyle w:val="af0"/>
        <w:numPr>
          <w:ilvl w:val="0"/>
          <w:numId w:val="26"/>
        </w:numPr>
        <w:spacing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1D4ED9">
        <w:rPr>
          <w:rFonts w:ascii="Times New Roman" w:hAnsi="Times New Roman" w:cs="Times New Roman"/>
          <w:sz w:val="24"/>
          <w:szCs w:val="24"/>
        </w:rPr>
        <w:t xml:space="preserve">Функция Лагранжа. Обобщенные импульсы                                      </w:t>
      </w:r>
    </w:p>
    <w:p w14:paraId="544801EF" w14:textId="77777777" w:rsidR="00202400" w:rsidRPr="001D4ED9" w:rsidRDefault="00202400" w:rsidP="001D4ED9">
      <w:pPr>
        <w:pStyle w:val="af0"/>
        <w:numPr>
          <w:ilvl w:val="0"/>
          <w:numId w:val="26"/>
        </w:numPr>
        <w:spacing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1D4ED9">
        <w:rPr>
          <w:rFonts w:ascii="Times New Roman" w:hAnsi="Times New Roman" w:cs="Times New Roman"/>
          <w:sz w:val="24"/>
          <w:szCs w:val="24"/>
        </w:rPr>
        <w:t xml:space="preserve">Уравнения Гамильтона. Канонические переменные                          </w:t>
      </w:r>
    </w:p>
    <w:p w14:paraId="697F0F01" w14:textId="77777777" w:rsidR="00202400" w:rsidRPr="001D4ED9" w:rsidRDefault="00202400" w:rsidP="001D4ED9">
      <w:pPr>
        <w:pStyle w:val="af0"/>
        <w:numPr>
          <w:ilvl w:val="0"/>
          <w:numId w:val="26"/>
        </w:numPr>
        <w:spacing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1D4ED9">
        <w:rPr>
          <w:rFonts w:ascii="Times New Roman" w:hAnsi="Times New Roman" w:cs="Times New Roman"/>
          <w:sz w:val="24"/>
          <w:szCs w:val="24"/>
        </w:rPr>
        <w:t xml:space="preserve">Гамильтониан консервативной системы                                              </w:t>
      </w:r>
    </w:p>
    <w:p w14:paraId="4A6F89C1" w14:textId="77777777" w:rsidR="00202400" w:rsidRPr="001D4ED9" w:rsidRDefault="00202400" w:rsidP="001D4ED9">
      <w:pPr>
        <w:pStyle w:val="af0"/>
        <w:numPr>
          <w:ilvl w:val="0"/>
          <w:numId w:val="26"/>
        </w:numPr>
        <w:spacing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1D4ED9">
        <w:rPr>
          <w:rFonts w:ascii="Times New Roman" w:hAnsi="Times New Roman" w:cs="Times New Roman"/>
          <w:sz w:val="24"/>
          <w:szCs w:val="24"/>
        </w:rPr>
        <w:t xml:space="preserve">Равновесие системы и его устойчивость                                             </w:t>
      </w:r>
    </w:p>
    <w:p w14:paraId="34049CA3" w14:textId="77777777" w:rsidR="00202400" w:rsidRPr="001D4ED9" w:rsidRDefault="00202400" w:rsidP="001D4ED9">
      <w:pPr>
        <w:pStyle w:val="af0"/>
        <w:numPr>
          <w:ilvl w:val="0"/>
          <w:numId w:val="26"/>
        </w:numPr>
        <w:spacing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1D4ED9">
        <w:rPr>
          <w:rFonts w:ascii="Times New Roman" w:hAnsi="Times New Roman" w:cs="Times New Roman"/>
          <w:sz w:val="24"/>
          <w:szCs w:val="24"/>
        </w:rPr>
        <w:t xml:space="preserve">Колебания в системах с одной степенью свободы                             </w:t>
      </w:r>
    </w:p>
    <w:p w14:paraId="2FF9E5CB" w14:textId="77777777" w:rsidR="00202400" w:rsidRPr="001D4ED9" w:rsidRDefault="00202400" w:rsidP="001D4ED9">
      <w:pPr>
        <w:pStyle w:val="af0"/>
        <w:numPr>
          <w:ilvl w:val="0"/>
          <w:numId w:val="26"/>
        </w:numPr>
        <w:spacing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1D4ED9">
        <w:rPr>
          <w:rFonts w:ascii="Times New Roman" w:hAnsi="Times New Roman" w:cs="Times New Roman"/>
          <w:sz w:val="24"/>
          <w:szCs w:val="24"/>
        </w:rPr>
        <w:t xml:space="preserve">Физические эффекты в колебательных системах                               </w:t>
      </w:r>
    </w:p>
    <w:p w14:paraId="20F168A7" w14:textId="77777777" w:rsidR="00202400" w:rsidRPr="001D4ED9" w:rsidRDefault="00202400" w:rsidP="001D4ED9">
      <w:pPr>
        <w:pStyle w:val="af0"/>
        <w:numPr>
          <w:ilvl w:val="0"/>
          <w:numId w:val="26"/>
        </w:numPr>
        <w:spacing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1D4ED9">
        <w:rPr>
          <w:rFonts w:ascii="Times New Roman" w:hAnsi="Times New Roman" w:cs="Times New Roman"/>
          <w:sz w:val="24"/>
          <w:szCs w:val="24"/>
        </w:rPr>
        <w:t xml:space="preserve">Нормальные колебания и нормальные координаты                           </w:t>
      </w:r>
    </w:p>
    <w:p w14:paraId="68488237" w14:textId="77777777" w:rsidR="00202400" w:rsidRPr="001D4ED9" w:rsidRDefault="00202400" w:rsidP="001D4ED9">
      <w:pPr>
        <w:pStyle w:val="af0"/>
        <w:numPr>
          <w:ilvl w:val="0"/>
          <w:numId w:val="26"/>
        </w:numPr>
        <w:spacing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1D4ED9">
        <w:rPr>
          <w:rFonts w:ascii="Times New Roman" w:hAnsi="Times New Roman" w:cs="Times New Roman"/>
          <w:sz w:val="24"/>
          <w:szCs w:val="24"/>
        </w:rPr>
        <w:t xml:space="preserve">Колебания струны.                                                                                 </w:t>
      </w:r>
    </w:p>
    <w:p w14:paraId="40B876FC" w14:textId="77777777" w:rsidR="00202400" w:rsidRPr="001D4ED9" w:rsidRDefault="00202400" w:rsidP="001D4ED9">
      <w:pPr>
        <w:pStyle w:val="af0"/>
        <w:numPr>
          <w:ilvl w:val="0"/>
          <w:numId w:val="26"/>
        </w:numPr>
        <w:spacing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1D4ED9">
        <w:rPr>
          <w:rFonts w:ascii="Times New Roman" w:hAnsi="Times New Roman" w:cs="Times New Roman"/>
          <w:sz w:val="24"/>
          <w:szCs w:val="24"/>
        </w:rPr>
        <w:t xml:space="preserve">Случайные величины и вероятности                                           </w:t>
      </w:r>
    </w:p>
    <w:p w14:paraId="7FB976D0" w14:textId="77777777" w:rsidR="00202400" w:rsidRPr="001D4ED9" w:rsidRDefault="00202400" w:rsidP="001D4ED9">
      <w:pPr>
        <w:pStyle w:val="af0"/>
        <w:numPr>
          <w:ilvl w:val="0"/>
          <w:numId w:val="26"/>
        </w:numPr>
        <w:spacing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1D4ED9">
        <w:rPr>
          <w:rFonts w:ascii="Times New Roman" w:hAnsi="Times New Roman" w:cs="Times New Roman"/>
          <w:sz w:val="24"/>
          <w:szCs w:val="24"/>
        </w:rPr>
        <w:t xml:space="preserve">Распределение Гиббса                                                                            </w:t>
      </w:r>
    </w:p>
    <w:p w14:paraId="090FFE87" w14:textId="77777777" w:rsidR="00202400" w:rsidRPr="001D4ED9" w:rsidRDefault="00202400" w:rsidP="001D4ED9">
      <w:pPr>
        <w:pStyle w:val="af0"/>
        <w:numPr>
          <w:ilvl w:val="0"/>
          <w:numId w:val="26"/>
        </w:numPr>
        <w:spacing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1D4ED9">
        <w:rPr>
          <w:rFonts w:ascii="Times New Roman" w:hAnsi="Times New Roman" w:cs="Times New Roman"/>
          <w:sz w:val="24"/>
          <w:szCs w:val="24"/>
        </w:rPr>
        <w:t xml:space="preserve">Размер и масса молекул </w:t>
      </w:r>
    </w:p>
    <w:p w14:paraId="45A44959" w14:textId="77777777" w:rsidR="00202400" w:rsidRPr="001D4ED9" w:rsidRDefault="00202400" w:rsidP="001D4ED9">
      <w:pPr>
        <w:pStyle w:val="af0"/>
        <w:numPr>
          <w:ilvl w:val="0"/>
          <w:numId w:val="26"/>
        </w:numPr>
        <w:spacing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1D4ED9">
        <w:rPr>
          <w:rFonts w:ascii="Times New Roman" w:hAnsi="Times New Roman" w:cs="Times New Roman"/>
          <w:sz w:val="24"/>
          <w:szCs w:val="24"/>
        </w:rPr>
        <w:t xml:space="preserve">Измерение постоянной Больцмана                                                        </w:t>
      </w:r>
    </w:p>
    <w:p w14:paraId="4A9EC009" w14:textId="77777777" w:rsidR="00202400" w:rsidRPr="001D4ED9" w:rsidRDefault="00202400" w:rsidP="001D4ED9">
      <w:pPr>
        <w:pStyle w:val="af0"/>
        <w:numPr>
          <w:ilvl w:val="0"/>
          <w:numId w:val="26"/>
        </w:numPr>
        <w:spacing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1D4ED9">
        <w:rPr>
          <w:rFonts w:ascii="Times New Roman" w:hAnsi="Times New Roman" w:cs="Times New Roman"/>
          <w:sz w:val="24"/>
          <w:szCs w:val="24"/>
        </w:rPr>
        <w:t xml:space="preserve">Распределение энергии по степеням свободы                                     </w:t>
      </w:r>
    </w:p>
    <w:p w14:paraId="4739F7E7" w14:textId="77777777" w:rsidR="00202400" w:rsidRPr="001D4ED9" w:rsidRDefault="00202400" w:rsidP="001D4ED9">
      <w:pPr>
        <w:pStyle w:val="af0"/>
        <w:numPr>
          <w:ilvl w:val="0"/>
          <w:numId w:val="26"/>
        </w:numPr>
        <w:spacing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1D4ED9">
        <w:rPr>
          <w:rFonts w:ascii="Times New Roman" w:hAnsi="Times New Roman" w:cs="Times New Roman"/>
          <w:sz w:val="24"/>
          <w:szCs w:val="24"/>
        </w:rPr>
        <w:t xml:space="preserve">Диффузия и теплопроводность                                                             </w:t>
      </w:r>
    </w:p>
    <w:p w14:paraId="15E84292" w14:textId="77777777" w:rsidR="00202400" w:rsidRPr="001D4ED9" w:rsidRDefault="00202400" w:rsidP="001D4ED9">
      <w:pPr>
        <w:pStyle w:val="af0"/>
        <w:numPr>
          <w:ilvl w:val="0"/>
          <w:numId w:val="26"/>
        </w:numPr>
        <w:spacing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1D4ED9">
        <w:rPr>
          <w:rFonts w:ascii="Times New Roman" w:hAnsi="Times New Roman" w:cs="Times New Roman"/>
          <w:sz w:val="24"/>
          <w:szCs w:val="24"/>
        </w:rPr>
        <w:t xml:space="preserve">Вязкость жидкости                                                                                 </w:t>
      </w:r>
    </w:p>
    <w:p w14:paraId="0A4E92DD" w14:textId="77777777" w:rsidR="00202400" w:rsidRPr="001D4ED9" w:rsidRDefault="00202400" w:rsidP="001D4ED9">
      <w:pPr>
        <w:pStyle w:val="af0"/>
        <w:numPr>
          <w:ilvl w:val="0"/>
          <w:numId w:val="26"/>
        </w:numPr>
        <w:spacing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1D4ED9">
        <w:rPr>
          <w:rFonts w:ascii="Times New Roman" w:hAnsi="Times New Roman" w:cs="Times New Roman"/>
          <w:sz w:val="24"/>
          <w:szCs w:val="24"/>
        </w:rPr>
        <w:t xml:space="preserve">Движение вязкой жидкости                                                                   </w:t>
      </w:r>
    </w:p>
    <w:p w14:paraId="0364E821" w14:textId="77777777" w:rsidR="00202400" w:rsidRPr="001D4ED9" w:rsidRDefault="00202400" w:rsidP="001D4ED9">
      <w:pPr>
        <w:pStyle w:val="af0"/>
        <w:numPr>
          <w:ilvl w:val="0"/>
          <w:numId w:val="26"/>
        </w:numPr>
        <w:spacing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1D4ED9">
        <w:rPr>
          <w:rFonts w:ascii="Times New Roman" w:hAnsi="Times New Roman" w:cs="Times New Roman"/>
          <w:sz w:val="24"/>
          <w:szCs w:val="24"/>
        </w:rPr>
        <w:t xml:space="preserve">Уравнения динамики сплошной среды  </w:t>
      </w:r>
    </w:p>
    <w:p w14:paraId="5129E42C" w14:textId="77777777" w:rsidR="00202400" w:rsidRDefault="00202400" w:rsidP="001D4ED9">
      <w:pPr>
        <w:pStyle w:val="af0"/>
        <w:numPr>
          <w:ilvl w:val="0"/>
          <w:numId w:val="26"/>
        </w:numPr>
        <w:spacing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1D4ED9">
        <w:rPr>
          <w:rFonts w:ascii="Times New Roman" w:hAnsi="Times New Roman" w:cs="Times New Roman"/>
          <w:sz w:val="24"/>
          <w:szCs w:val="24"/>
        </w:rPr>
        <w:t>Звуковая волна</w:t>
      </w:r>
    </w:p>
    <w:p w14:paraId="4F234FF0" w14:textId="77777777" w:rsidR="00CA7700" w:rsidRDefault="00CA7700" w:rsidP="00CA7700"/>
    <w:p w14:paraId="673AF60C" w14:textId="77777777" w:rsidR="008E14EE" w:rsidRDefault="008E14EE" w:rsidP="00CA7700">
      <w:pPr>
        <w:jc w:val="center"/>
      </w:pPr>
    </w:p>
    <w:p w14:paraId="18BE8FDE" w14:textId="59D1F899" w:rsidR="00CA7700" w:rsidRPr="00D36C94" w:rsidRDefault="00CA7700" w:rsidP="00CA7700">
      <w:pPr>
        <w:jc w:val="center"/>
      </w:pPr>
      <w:r w:rsidRPr="00D36C94">
        <w:lastRenderedPageBreak/>
        <w:t xml:space="preserve">Список </w:t>
      </w:r>
      <w:r w:rsidRPr="00D36C94">
        <w:rPr>
          <w:b/>
        </w:rPr>
        <w:t xml:space="preserve">вопросов к зачёту </w:t>
      </w:r>
      <w:r w:rsidRPr="00D36C94">
        <w:t>по курсу (дисциплине) Электродинамика:</w:t>
      </w:r>
    </w:p>
    <w:p w14:paraId="61A1FDC8" w14:textId="77777777" w:rsidR="00CA7700" w:rsidRPr="00FB02EA" w:rsidRDefault="00CA7700" w:rsidP="00CA7700">
      <w:pPr>
        <w:rPr>
          <w:sz w:val="10"/>
          <w:szCs w:val="10"/>
        </w:rPr>
      </w:pPr>
    </w:p>
    <w:p w14:paraId="1E91BC19" w14:textId="77777777" w:rsidR="001D4ED9" w:rsidRPr="00D36C94" w:rsidRDefault="001D4ED9" w:rsidP="00D36C94">
      <w:pPr>
        <w:pStyle w:val="af0"/>
        <w:numPr>
          <w:ilvl w:val="0"/>
          <w:numId w:val="28"/>
        </w:numPr>
        <w:ind w:left="0" w:firstLine="0"/>
        <w:rPr>
          <w:rFonts w:ascii="Times New Roman" w:hAnsi="Times New Roman" w:cs="Times New Roman"/>
          <w:sz w:val="24"/>
          <w:szCs w:val="24"/>
        </w:rPr>
      </w:pPr>
      <w:r w:rsidRPr="00D36C94">
        <w:rPr>
          <w:rFonts w:ascii="Times New Roman" w:hAnsi="Times New Roman" w:cs="Times New Roman"/>
          <w:sz w:val="24"/>
          <w:szCs w:val="24"/>
        </w:rPr>
        <w:t>Электромагнитное взаимодействие и его место среди других взаимодействий в природе. Закон сохранения электрического заряда.</w:t>
      </w:r>
    </w:p>
    <w:p w14:paraId="57E9C7C6" w14:textId="77777777" w:rsidR="001D4ED9" w:rsidRPr="00D36C94" w:rsidRDefault="001D4ED9" w:rsidP="00D36C94">
      <w:pPr>
        <w:pStyle w:val="af0"/>
        <w:numPr>
          <w:ilvl w:val="0"/>
          <w:numId w:val="28"/>
        </w:numPr>
        <w:ind w:left="0" w:firstLine="0"/>
        <w:rPr>
          <w:rFonts w:ascii="Times New Roman" w:hAnsi="Times New Roman" w:cs="Times New Roman"/>
          <w:sz w:val="24"/>
          <w:szCs w:val="24"/>
        </w:rPr>
      </w:pPr>
      <w:r w:rsidRPr="00D36C94">
        <w:rPr>
          <w:rFonts w:ascii="Times New Roman" w:hAnsi="Times New Roman" w:cs="Times New Roman"/>
          <w:sz w:val="24"/>
          <w:szCs w:val="24"/>
        </w:rPr>
        <w:t>Закон Кулона.</w:t>
      </w:r>
    </w:p>
    <w:p w14:paraId="3EA1D5B7" w14:textId="77777777" w:rsidR="001D4ED9" w:rsidRPr="00D36C94" w:rsidRDefault="001D4ED9" w:rsidP="00D36C94">
      <w:pPr>
        <w:pStyle w:val="af0"/>
        <w:numPr>
          <w:ilvl w:val="0"/>
          <w:numId w:val="28"/>
        </w:numPr>
        <w:ind w:left="0" w:firstLine="0"/>
        <w:rPr>
          <w:rFonts w:ascii="Times New Roman" w:hAnsi="Times New Roman" w:cs="Times New Roman"/>
          <w:sz w:val="24"/>
          <w:szCs w:val="24"/>
        </w:rPr>
      </w:pPr>
      <w:r w:rsidRPr="00D36C94">
        <w:rPr>
          <w:rFonts w:ascii="Times New Roman" w:hAnsi="Times New Roman" w:cs="Times New Roman"/>
          <w:sz w:val="24"/>
          <w:szCs w:val="24"/>
        </w:rPr>
        <w:t>Вектор напряженности электрического поля. Принцип суперпозиции. Электростатическая теорема Остроградского–Гаусса.</w:t>
      </w:r>
    </w:p>
    <w:p w14:paraId="61909EB3" w14:textId="77777777" w:rsidR="001D4ED9" w:rsidRPr="00D36C94" w:rsidRDefault="001D4ED9" w:rsidP="00D36C94">
      <w:pPr>
        <w:pStyle w:val="af0"/>
        <w:numPr>
          <w:ilvl w:val="0"/>
          <w:numId w:val="28"/>
        </w:numPr>
        <w:ind w:left="0" w:firstLine="0"/>
        <w:rPr>
          <w:rFonts w:ascii="Times New Roman" w:hAnsi="Times New Roman" w:cs="Times New Roman"/>
          <w:sz w:val="24"/>
          <w:szCs w:val="24"/>
        </w:rPr>
      </w:pPr>
      <w:r w:rsidRPr="00D36C94">
        <w:rPr>
          <w:rFonts w:ascii="Times New Roman" w:hAnsi="Times New Roman" w:cs="Times New Roman"/>
          <w:sz w:val="24"/>
          <w:szCs w:val="24"/>
        </w:rPr>
        <w:t>Потенциальность электростатического поля. Связь вектора напряженности электростатического поля и потенциала.</w:t>
      </w:r>
    </w:p>
    <w:p w14:paraId="04253556" w14:textId="77777777" w:rsidR="001D4ED9" w:rsidRPr="00D36C94" w:rsidRDefault="001D4ED9" w:rsidP="00D36C94">
      <w:pPr>
        <w:pStyle w:val="af0"/>
        <w:numPr>
          <w:ilvl w:val="0"/>
          <w:numId w:val="28"/>
        </w:numPr>
        <w:ind w:left="0" w:firstLine="0"/>
        <w:rPr>
          <w:rFonts w:ascii="Times New Roman" w:hAnsi="Times New Roman" w:cs="Times New Roman"/>
          <w:sz w:val="24"/>
          <w:szCs w:val="24"/>
        </w:rPr>
      </w:pPr>
      <w:r w:rsidRPr="00D36C94">
        <w:rPr>
          <w:rFonts w:ascii="Times New Roman" w:hAnsi="Times New Roman" w:cs="Times New Roman"/>
          <w:sz w:val="24"/>
          <w:szCs w:val="24"/>
        </w:rPr>
        <w:t>Работа сил электростатического поля. Потенциал системы зарядов.</w:t>
      </w:r>
    </w:p>
    <w:p w14:paraId="227BE4D5" w14:textId="77777777" w:rsidR="001D4ED9" w:rsidRPr="00D36C94" w:rsidRDefault="001D4ED9" w:rsidP="00D36C94">
      <w:pPr>
        <w:pStyle w:val="af0"/>
        <w:numPr>
          <w:ilvl w:val="0"/>
          <w:numId w:val="28"/>
        </w:numPr>
        <w:ind w:left="0" w:firstLine="0"/>
        <w:rPr>
          <w:rFonts w:ascii="Times New Roman" w:hAnsi="Times New Roman" w:cs="Times New Roman"/>
          <w:sz w:val="24"/>
          <w:szCs w:val="24"/>
        </w:rPr>
      </w:pPr>
      <w:r w:rsidRPr="00D36C94">
        <w:rPr>
          <w:rFonts w:ascii="Times New Roman" w:hAnsi="Times New Roman" w:cs="Times New Roman"/>
          <w:sz w:val="24"/>
          <w:szCs w:val="24"/>
        </w:rPr>
        <w:t>Теорема о циркуляции вектора напряженности электрического поля. Уравнения Пуассона и Лапласа. Электрический диполь.</w:t>
      </w:r>
    </w:p>
    <w:p w14:paraId="060688E3" w14:textId="77777777" w:rsidR="001D4ED9" w:rsidRPr="00D36C94" w:rsidRDefault="001D4ED9" w:rsidP="00D36C94">
      <w:pPr>
        <w:pStyle w:val="af4"/>
        <w:numPr>
          <w:ilvl w:val="0"/>
          <w:numId w:val="28"/>
        </w:numPr>
        <w:ind w:left="0" w:firstLine="0"/>
        <w:rPr>
          <w:sz w:val="24"/>
          <w:szCs w:val="24"/>
        </w:rPr>
      </w:pPr>
      <w:r w:rsidRPr="00D36C94">
        <w:rPr>
          <w:sz w:val="24"/>
          <w:szCs w:val="24"/>
        </w:rPr>
        <w:t>Проводники в электростатическом поле. Распределение заряда по поверхности проводника. Связь между зарядом и потенциалом проводника. Электроемкость. Конденсаторы.</w:t>
      </w:r>
    </w:p>
    <w:p w14:paraId="43BE2735" w14:textId="77777777" w:rsidR="001D4ED9" w:rsidRPr="00D36C94" w:rsidRDefault="001D4ED9" w:rsidP="00D36C94">
      <w:pPr>
        <w:pStyle w:val="af0"/>
        <w:numPr>
          <w:ilvl w:val="0"/>
          <w:numId w:val="28"/>
        </w:numPr>
        <w:ind w:left="0" w:firstLine="0"/>
        <w:rPr>
          <w:rFonts w:ascii="Times New Roman" w:hAnsi="Times New Roman" w:cs="Times New Roman"/>
          <w:sz w:val="24"/>
          <w:szCs w:val="24"/>
        </w:rPr>
      </w:pPr>
      <w:r w:rsidRPr="00D36C94">
        <w:rPr>
          <w:rFonts w:ascii="Times New Roman" w:hAnsi="Times New Roman" w:cs="Times New Roman"/>
          <w:sz w:val="24"/>
          <w:szCs w:val="24"/>
        </w:rPr>
        <w:t>Диэлектрики. Свободные и связанные заряды. Вектор поляризации. Связь вектора поляризации со связанными зарядами.</w:t>
      </w:r>
    </w:p>
    <w:p w14:paraId="70F305AD" w14:textId="77777777" w:rsidR="001D4ED9" w:rsidRPr="00D36C94" w:rsidRDefault="001D4ED9" w:rsidP="00D36C94">
      <w:pPr>
        <w:pStyle w:val="af0"/>
        <w:numPr>
          <w:ilvl w:val="0"/>
          <w:numId w:val="28"/>
        </w:numPr>
        <w:ind w:left="0" w:firstLine="0"/>
        <w:rPr>
          <w:rFonts w:ascii="Times New Roman" w:hAnsi="Times New Roman" w:cs="Times New Roman"/>
          <w:sz w:val="24"/>
          <w:szCs w:val="24"/>
        </w:rPr>
      </w:pPr>
      <w:r w:rsidRPr="00D36C94">
        <w:rPr>
          <w:rFonts w:ascii="Times New Roman" w:hAnsi="Times New Roman" w:cs="Times New Roman"/>
          <w:sz w:val="24"/>
          <w:szCs w:val="24"/>
        </w:rPr>
        <w:t>Вектор электрической индукции в диэлектрике. Материальное уравнение для векторов электрического поля.</w:t>
      </w:r>
    </w:p>
    <w:p w14:paraId="362DAD7E" w14:textId="77777777" w:rsidR="001D4ED9" w:rsidRPr="00D36C94" w:rsidRDefault="001D4ED9" w:rsidP="00D36C94">
      <w:pPr>
        <w:pStyle w:val="af0"/>
        <w:numPr>
          <w:ilvl w:val="0"/>
          <w:numId w:val="28"/>
        </w:numPr>
        <w:ind w:left="0" w:firstLine="0"/>
        <w:rPr>
          <w:rFonts w:ascii="Times New Roman" w:hAnsi="Times New Roman" w:cs="Times New Roman"/>
          <w:sz w:val="24"/>
          <w:szCs w:val="24"/>
        </w:rPr>
      </w:pPr>
      <w:r w:rsidRPr="00D36C94">
        <w:rPr>
          <w:rFonts w:ascii="Times New Roman" w:hAnsi="Times New Roman" w:cs="Times New Roman"/>
          <w:sz w:val="24"/>
          <w:szCs w:val="24"/>
        </w:rPr>
        <w:t>Теорема Остроградского – Гаусса для диэлектриков. Ее дифференциальная форма.</w:t>
      </w:r>
    </w:p>
    <w:p w14:paraId="11658721" w14:textId="77777777" w:rsidR="001D4ED9" w:rsidRPr="00D36C94" w:rsidRDefault="001D4ED9" w:rsidP="00D36C94">
      <w:pPr>
        <w:pStyle w:val="af0"/>
        <w:numPr>
          <w:ilvl w:val="0"/>
          <w:numId w:val="28"/>
        </w:numPr>
        <w:ind w:left="0" w:firstLine="0"/>
        <w:rPr>
          <w:rFonts w:ascii="Times New Roman" w:hAnsi="Times New Roman" w:cs="Times New Roman"/>
          <w:sz w:val="24"/>
          <w:szCs w:val="24"/>
        </w:rPr>
      </w:pPr>
      <w:r w:rsidRPr="00D36C94">
        <w:rPr>
          <w:rFonts w:ascii="Times New Roman" w:hAnsi="Times New Roman" w:cs="Times New Roman"/>
          <w:sz w:val="24"/>
          <w:szCs w:val="24"/>
        </w:rPr>
        <w:t>Граничные условия для векторов напряженности и электрической индукции.</w:t>
      </w:r>
    </w:p>
    <w:p w14:paraId="7EFDB3FB" w14:textId="77777777" w:rsidR="001D4ED9" w:rsidRPr="00D36C94" w:rsidRDefault="001D4ED9" w:rsidP="00D36C94">
      <w:pPr>
        <w:pStyle w:val="af4"/>
        <w:numPr>
          <w:ilvl w:val="0"/>
          <w:numId w:val="28"/>
        </w:numPr>
        <w:ind w:left="0" w:firstLine="0"/>
        <w:rPr>
          <w:sz w:val="24"/>
          <w:szCs w:val="24"/>
        </w:rPr>
      </w:pPr>
      <w:r w:rsidRPr="00D36C94">
        <w:rPr>
          <w:sz w:val="24"/>
          <w:szCs w:val="24"/>
        </w:rPr>
        <w:t>Взаимодействие токов. Элемент тока. Закон Био – Савара – Лапласа. Вектор индукции магнитного поля. Закон Ампера. Сила Лоренца.</w:t>
      </w:r>
    </w:p>
    <w:p w14:paraId="65EEB0D2" w14:textId="77777777" w:rsidR="001D4ED9" w:rsidRPr="00D36C94" w:rsidRDefault="001D4ED9" w:rsidP="00D36C94">
      <w:pPr>
        <w:pStyle w:val="af4"/>
        <w:numPr>
          <w:ilvl w:val="0"/>
          <w:numId w:val="28"/>
        </w:numPr>
        <w:ind w:left="0" w:firstLine="0"/>
        <w:rPr>
          <w:sz w:val="24"/>
          <w:szCs w:val="24"/>
        </w:rPr>
      </w:pPr>
      <w:r w:rsidRPr="00D36C94">
        <w:rPr>
          <w:sz w:val="24"/>
          <w:szCs w:val="24"/>
        </w:rPr>
        <w:t>Теорема о циркуляции вектора индукции магнитного поля. характер магнитного поля. Векторный потенциал.</w:t>
      </w:r>
    </w:p>
    <w:p w14:paraId="1102663F" w14:textId="77777777" w:rsidR="001D4ED9" w:rsidRPr="00D36C94" w:rsidRDefault="001D4ED9" w:rsidP="00D36C94">
      <w:pPr>
        <w:pStyle w:val="af4"/>
        <w:numPr>
          <w:ilvl w:val="0"/>
          <w:numId w:val="28"/>
        </w:numPr>
        <w:ind w:left="0" w:firstLine="0"/>
        <w:rPr>
          <w:sz w:val="24"/>
          <w:szCs w:val="24"/>
        </w:rPr>
      </w:pPr>
      <w:r w:rsidRPr="00D36C94">
        <w:rPr>
          <w:sz w:val="24"/>
          <w:szCs w:val="24"/>
        </w:rPr>
        <w:t>Элементарный ток и его магнитный момент. Магнитное поле элементарного тока. Вектор намагниченности вещества и его связь с молекулярными токами.</w:t>
      </w:r>
    </w:p>
    <w:p w14:paraId="24193F54" w14:textId="77777777" w:rsidR="001D4ED9" w:rsidRPr="00D36C94" w:rsidRDefault="001D4ED9" w:rsidP="00D36C94">
      <w:pPr>
        <w:pStyle w:val="af4"/>
        <w:numPr>
          <w:ilvl w:val="0"/>
          <w:numId w:val="28"/>
        </w:numPr>
        <w:ind w:left="0" w:firstLine="0"/>
        <w:rPr>
          <w:sz w:val="24"/>
          <w:szCs w:val="24"/>
        </w:rPr>
      </w:pPr>
      <w:r w:rsidRPr="00D36C94">
        <w:rPr>
          <w:sz w:val="24"/>
          <w:szCs w:val="24"/>
        </w:rPr>
        <w:t>Вектор напряженности магнитного поля. Материальное уравнение для векторов магнитного поля. Диамагнетики, парамагнетики и ферромагнетики.</w:t>
      </w:r>
    </w:p>
    <w:p w14:paraId="779F3515" w14:textId="77777777" w:rsidR="001D4ED9" w:rsidRPr="00D36C94" w:rsidRDefault="001D4ED9" w:rsidP="00D36C94">
      <w:pPr>
        <w:pStyle w:val="af4"/>
        <w:numPr>
          <w:ilvl w:val="0"/>
          <w:numId w:val="28"/>
        </w:numPr>
        <w:ind w:left="0" w:firstLine="0"/>
        <w:rPr>
          <w:sz w:val="24"/>
          <w:szCs w:val="24"/>
        </w:rPr>
      </w:pPr>
      <w:r w:rsidRPr="00D36C94">
        <w:rPr>
          <w:sz w:val="24"/>
          <w:szCs w:val="24"/>
        </w:rPr>
        <w:t>Электромагнитная индукция. Закон электромагнитной индукции Фарадея и его дифференциальная форма. Правило Ленца. Явление самоиндукции и взаимной индукции.</w:t>
      </w:r>
    </w:p>
    <w:p w14:paraId="31C44FFB" w14:textId="77777777" w:rsidR="001D4ED9" w:rsidRPr="00D36C94" w:rsidRDefault="001D4ED9" w:rsidP="00D36C94">
      <w:pPr>
        <w:pStyle w:val="af4"/>
        <w:numPr>
          <w:ilvl w:val="0"/>
          <w:numId w:val="28"/>
        </w:numPr>
        <w:ind w:left="0" w:firstLine="0"/>
        <w:rPr>
          <w:sz w:val="24"/>
          <w:szCs w:val="24"/>
        </w:rPr>
      </w:pPr>
      <w:r w:rsidRPr="00D36C94">
        <w:rPr>
          <w:sz w:val="24"/>
          <w:szCs w:val="24"/>
        </w:rPr>
        <w:t>Система уравнений Максвелла. Ток проводимости и ток смещения. Высокочастотные токи. Скин-эффект.</w:t>
      </w:r>
    </w:p>
    <w:p w14:paraId="533D12A5" w14:textId="77777777" w:rsidR="001D4ED9" w:rsidRPr="00D36C94" w:rsidRDefault="001D4ED9" w:rsidP="00D36C94">
      <w:pPr>
        <w:pStyle w:val="af4"/>
        <w:numPr>
          <w:ilvl w:val="0"/>
          <w:numId w:val="28"/>
        </w:numPr>
        <w:ind w:left="0" w:firstLine="0"/>
        <w:rPr>
          <w:sz w:val="24"/>
          <w:szCs w:val="24"/>
        </w:rPr>
      </w:pPr>
      <w:r w:rsidRPr="00D36C94">
        <w:rPr>
          <w:sz w:val="24"/>
          <w:szCs w:val="24"/>
        </w:rPr>
        <w:t>Постоянный электрический ток. Плотность тока. Условие стационарности тока. Электрическое напряжение. Закон Ома в дифференциальной форме.</w:t>
      </w:r>
    </w:p>
    <w:p w14:paraId="69012233" w14:textId="77777777" w:rsidR="001D4ED9" w:rsidRPr="00D36C94" w:rsidRDefault="001D4ED9" w:rsidP="00D36C94">
      <w:pPr>
        <w:pStyle w:val="af4"/>
        <w:numPr>
          <w:ilvl w:val="0"/>
          <w:numId w:val="28"/>
        </w:numPr>
        <w:ind w:left="0" w:firstLine="0"/>
        <w:rPr>
          <w:sz w:val="24"/>
          <w:szCs w:val="24"/>
        </w:rPr>
      </w:pPr>
      <w:r w:rsidRPr="00D36C94">
        <w:rPr>
          <w:sz w:val="24"/>
          <w:szCs w:val="24"/>
        </w:rPr>
        <w:t>Токи в сплошных средах. Закон Джоуля – Ленца. Правила Кирхгофа.</w:t>
      </w:r>
    </w:p>
    <w:p w14:paraId="6B89EBB2" w14:textId="77777777" w:rsidR="001D4ED9" w:rsidRPr="00D36C94" w:rsidRDefault="001D4ED9" w:rsidP="00D36C94">
      <w:pPr>
        <w:pStyle w:val="af4"/>
        <w:numPr>
          <w:ilvl w:val="0"/>
          <w:numId w:val="28"/>
        </w:numPr>
        <w:ind w:left="0" w:firstLine="0"/>
        <w:rPr>
          <w:sz w:val="24"/>
          <w:szCs w:val="24"/>
        </w:rPr>
      </w:pPr>
      <w:r w:rsidRPr="00D36C94">
        <w:rPr>
          <w:sz w:val="24"/>
          <w:szCs w:val="24"/>
        </w:rPr>
        <w:t>Условия квазистационарности. Переходные процессы в RC- и LC-цепях.</w:t>
      </w:r>
    </w:p>
    <w:p w14:paraId="2523FE75" w14:textId="77777777" w:rsidR="001D4ED9" w:rsidRPr="00D36C94" w:rsidRDefault="001D4ED9" w:rsidP="00D36C94">
      <w:pPr>
        <w:pStyle w:val="af4"/>
        <w:numPr>
          <w:ilvl w:val="0"/>
          <w:numId w:val="28"/>
        </w:numPr>
        <w:ind w:left="0" w:firstLine="0"/>
        <w:rPr>
          <w:sz w:val="24"/>
          <w:szCs w:val="24"/>
        </w:rPr>
      </w:pPr>
      <w:r w:rsidRPr="00D36C94">
        <w:rPr>
          <w:sz w:val="24"/>
          <w:szCs w:val="24"/>
        </w:rPr>
        <w:t>Собственные колебания в контуре. Затухающие колебания. Вынужденные колебания в контуре. Метод комплексных амплитуд. Резонанс напряжений.</w:t>
      </w:r>
    </w:p>
    <w:p w14:paraId="70E58C78" w14:textId="77777777" w:rsidR="001D4ED9" w:rsidRPr="00D36C94" w:rsidRDefault="001D4ED9" w:rsidP="00D36C94">
      <w:pPr>
        <w:pStyle w:val="af4"/>
        <w:numPr>
          <w:ilvl w:val="0"/>
          <w:numId w:val="28"/>
        </w:numPr>
        <w:ind w:left="0" w:firstLine="0"/>
        <w:rPr>
          <w:sz w:val="24"/>
          <w:szCs w:val="24"/>
        </w:rPr>
      </w:pPr>
      <w:r w:rsidRPr="00D36C94">
        <w:rPr>
          <w:sz w:val="24"/>
          <w:szCs w:val="24"/>
        </w:rPr>
        <w:t>Электромагнитные волны. Волновое уравнение. Скорость электромагнитных волн.</w:t>
      </w:r>
    </w:p>
    <w:p w14:paraId="314AB9C0" w14:textId="77777777" w:rsidR="001D4ED9" w:rsidRPr="00D36C94" w:rsidRDefault="001D4ED9" w:rsidP="00D36C94">
      <w:pPr>
        <w:pStyle w:val="af4"/>
        <w:numPr>
          <w:ilvl w:val="0"/>
          <w:numId w:val="28"/>
        </w:numPr>
        <w:ind w:left="0" w:firstLine="0"/>
        <w:rPr>
          <w:sz w:val="24"/>
          <w:szCs w:val="24"/>
        </w:rPr>
      </w:pPr>
      <w:r w:rsidRPr="00D36C94">
        <w:rPr>
          <w:sz w:val="24"/>
          <w:szCs w:val="24"/>
        </w:rPr>
        <w:lastRenderedPageBreak/>
        <w:t>Плоские и сферические гармонические электромагнитные волны в непроводящей среде. Связь векторов напряженности электрического и магнитного поля и волнового вектора в плоской волне.</w:t>
      </w:r>
    </w:p>
    <w:p w14:paraId="1AC4D2CB" w14:textId="77777777" w:rsidR="001D4ED9" w:rsidRPr="00D36C94" w:rsidRDefault="001D4ED9" w:rsidP="00D36C94">
      <w:pPr>
        <w:pStyle w:val="af4"/>
        <w:numPr>
          <w:ilvl w:val="0"/>
          <w:numId w:val="28"/>
        </w:numPr>
        <w:ind w:left="0" w:firstLine="0"/>
        <w:rPr>
          <w:sz w:val="24"/>
          <w:szCs w:val="24"/>
        </w:rPr>
      </w:pPr>
      <w:r w:rsidRPr="00D36C94">
        <w:rPr>
          <w:sz w:val="24"/>
          <w:szCs w:val="24"/>
        </w:rPr>
        <w:t>Поляризация электромагнитной волны. Отражение электромагнитных волн.</w:t>
      </w:r>
    </w:p>
    <w:p w14:paraId="0BD779A2" w14:textId="77777777" w:rsidR="001D4ED9" w:rsidRPr="00D36C94" w:rsidRDefault="001D4ED9" w:rsidP="00D36C94">
      <w:pPr>
        <w:pStyle w:val="af4"/>
        <w:numPr>
          <w:ilvl w:val="0"/>
          <w:numId w:val="28"/>
        </w:numPr>
        <w:ind w:left="0" w:firstLine="0"/>
        <w:rPr>
          <w:sz w:val="24"/>
          <w:szCs w:val="24"/>
        </w:rPr>
      </w:pPr>
      <w:r w:rsidRPr="00D36C94">
        <w:rPr>
          <w:sz w:val="24"/>
          <w:szCs w:val="24"/>
        </w:rPr>
        <w:t>Стоячая электромагнитная волна. Давление электромагнитной волны.</w:t>
      </w:r>
    </w:p>
    <w:p w14:paraId="6462050E" w14:textId="77777777" w:rsidR="001D4ED9" w:rsidRPr="00D36C94" w:rsidRDefault="001D4ED9" w:rsidP="00D36C94">
      <w:pPr>
        <w:pStyle w:val="af0"/>
        <w:numPr>
          <w:ilvl w:val="0"/>
          <w:numId w:val="28"/>
        </w:numPr>
        <w:ind w:left="0" w:firstLine="0"/>
        <w:rPr>
          <w:rFonts w:ascii="Times New Roman" w:hAnsi="Times New Roman" w:cs="Times New Roman"/>
          <w:sz w:val="24"/>
          <w:szCs w:val="24"/>
        </w:rPr>
      </w:pPr>
      <w:r w:rsidRPr="00D36C94">
        <w:rPr>
          <w:rFonts w:ascii="Times New Roman" w:hAnsi="Times New Roman" w:cs="Times New Roman"/>
          <w:sz w:val="24"/>
          <w:szCs w:val="24"/>
        </w:rPr>
        <w:t>Условие калибровки Лоренца. Неоднородное волновое уравнение для векторного и скалярного потенциалов. Их решения в виде запаздывающих и опережающих потенциалов. Дипольное приближение.</w:t>
      </w:r>
    </w:p>
    <w:p w14:paraId="1F68D5AF" w14:textId="77777777" w:rsidR="001D4ED9" w:rsidRPr="00D36C94" w:rsidRDefault="001D4ED9" w:rsidP="00D36C94">
      <w:pPr>
        <w:pStyle w:val="af0"/>
        <w:numPr>
          <w:ilvl w:val="0"/>
          <w:numId w:val="28"/>
        </w:numPr>
        <w:ind w:left="0" w:firstLine="0"/>
        <w:rPr>
          <w:rFonts w:ascii="Times New Roman" w:hAnsi="Times New Roman" w:cs="Times New Roman"/>
          <w:sz w:val="24"/>
          <w:szCs w:val="24"/>
        </w:rPr>
      </w:pPr>
      <w:r w:rsidRPr="00D36C94">
        <w:rPr>
          <w:rFonts w:ascii="Times New Roman" w:hAnsi="Times New Roman" w:cs="Times New Roman"/>
          <w:sz w:val="24"/>
          <w:szCs w:val="24"/>
        </w:rPr>
        <w:t>Излучение точечного диполя. Электромагнитное поле в ближней и дальней волновой зоне. Диаграмма направленности и полная мощность излучения.</w:t>
      </w:r>
    </w:p>
    <w:p w14:paraId="13DA6E1F" w14:textId="77777777" w:rsidR="001D4ED9" w:rsidRPr="00D36C94" w:rsidRDefault="001D4ED9" w:rsidP="00D36C94">
      <w:pPr>
        <w:pStyle w:val="af0"/>
        <w:numPr>
          <w:ilvl w:val="0"/>
          <w:numId w:val="28"/>
        </w:numPr>
        <w:ind w:left="0" w:firstLine="0"/>
        <w:rPr>
          <w:rFonts w:ascii="Times New Roman" w:hAnsi="Times New Roman" w:cs="Times New Roman"/>
          <w:sz w:val="24"/>
          <w:szCs w:val="24"/>
        </w:rPr>
      </w:pPr>
      <w:r w:rsidRPr="00D36C94">
        <w:rPr>
          <w:rFonts w:ascii="Times New Roman" w:hAnsi="Times New Roman" w:cs="Times New Roman"/>
          <w:sz w:val="24"/>
          <w:szCs w:val="24"/>
        </w:rPr>
        <w:t>Энергия системы покоящихся электрических зарядов. Энергия электростатического поля и ее объемная плотность.</w:t>
      </w:r>
    </w:p>
    <w:p w14:paraId="3DBF630B" w14:textId="77777777" w:rsidR="001D4ED9" w:rsidRPr="00D36C94" w:rsidRDefault="001D4ED9" w:rsidP="00D36C94">
      <w:pPr>
        <w:pStyle w:val="af0"/>
        <w:numPr>
          <w:ilvl w:val="0"/>
          <w:numId w:val="28"/>
        </w:numPr>
        <w:ind w:left="0" w:firstLine="0"/>
        <w:rPr>
          <w:rFonts w:ascii="Times New Roman" w:hAnsi="Times New Roman" w:cs="Times New Roman"/>
          <w:sz w:val="24"/>
          <w:szCs w:val="24"/>
        </w:rPr>
      </w:pPr>
      <w:r w:rsidRPr="00D36C94">
        <w:rPr>
          <w:rFonts w:ascii="Times New Roman" w:hAnsi="Times New Roman" w:cs="Times New Roman"/>
          <w:sz w:val="24"/>
          <w:szCs w:val="24"/>
        </w:rPr>
        <w:t>Энергия системы стационарных токов. Энергия стационарного магнитного поля и ее объемная плотность.</w:t>
      </w:r>
    </w:p>
    <w:p w14:paraId="72477748" w14:textId="77777777" w:rsidR="001D4ED9" w:rsidRPr="00D36C94" w:rsidRDefault="001D4ED9" w:rsidP="00D36C94">
      <w:pPr>
        <w:pStyle w:val="af0"/>
        <w:numPr>
          <w:ilvl w:val="0"/>
          <w:numId w:val="28"/>
        </w:numPr>
        <w:ind w:left="0" w:firstLine="0"/>
        <w:rPr>
          <w:rFonts w:ascii="Times New Roman" w:hAnsi="Times New Roman" w:cs="Times New Roman"/>
          <w:sz w:val="24"/>
          <w:szCs w:val="24"/>
        </w:rPr>
      </w:pPr>
      <w:r w:rsidRPr="00D36C94">
        <w:rPr>
          <w:rFonts w:ascii="Times New Roman" w:hAnsi="Times New Roman" w:cs="Times New Roman"/>
          <w:sz w:val="24"/>
          <w:szCs w:val="24"/>
        </w:rPr>
        <w:t>Плотность энергии нестационарного электромагнитного поля. Вектор Умова-Пойнтинга. Закон сохранения энергии в электродинамике. Плотность и поток энергии в плоской электромагнитной волне.</w:t>
      </w:r>
    </w:p>
    <w:p w14:paraId="3AB800A4" w14:textId="77777777" w:rsidR="001D4ED9" w:rsidRPr="00D36C94" w:rsidRDefault="001D4ED9" w:rsidP="00D36C94">
      <w:pPr>
        <w:pStyle w:val="af0"/>
        <w:numPr>
          <w:ilvl w:val="0"/>
          <w:numId w:val="28"/>
        </w:numPr>
        <w:ind w:left="0" w:firstLine="0"/>
        <w:rPr>
          <w:rFonts w:ascii="Times New Roman" w:hAnsi="Times New Roman" w:cs="Times New Roman"/>
          <w:sz w:val="24"/>
          <w:szCs w:val="24"/>
        </w:rPr>
      </w:pPr>
      <w:r w:rsidRPr="00D36C94">
        <w:rPr>
          <w:rFonts w:ascii="Times New Roman" w:hAnsi="Times New Roman" w:cs="Times New Roman"/>
          <w:sz w:val="24"/>
          <w:szCs w:val="24"/>
        </w:rPr>
        <w:t>Импульс и момент импульса электромагнитного поля. Законы сохранения импульса и момента импульса электромагнитного поля.</w:t>
      </w:r>
    </w:p>
    <w:p w14:paraId="3FFD543E" w14:textId="77777777" w:rsidR="001D4ED9" w:rsidRPr="00D36C94" w:rsidRDefault="001D4ED9" w:rsidP="00D36C94">
      <w:pPr>
        <w:pStyle w:val="af0"/>
        <w:numPr>
          <w:ilvl w:val="0"/>
          <w:numId w:val="28"/>
        </w:numPr>
        <w:ind w:left="0" w:firstLine="0"/>
        <w:rPr>
          <w:rFonts w:ascii="Times New Roman" w:hAnsi="Times New Roman" w:cs="Times New Roman"/>
          <w:sz w:val="24"/>
          <w:szCs w:val="24"/>
        </w:rPr>
      </w:pPr>
      <w:r w:rsidRPr="00D36C94">
        <w:rPr>
          <w:rFonts w:ascii="Times New Roman" w:hAnsi="Times New Roman" w:cs="Times New Roman"/>
          <w:sz w:val="24"/>
          <w:szCs w:val="24"/>
        </w:rPr>
        <w:t>Уравнения электродинамики и преобразования Галилея. Опыт Майкельсона-Морли.</w:t>
      </w:r>
    </w:p>
    <w:p w14:paraId="74959EFE" w14:textId="77777777" w:rsidR="001D4ED9" w:rsidRPr="00D36C94" w:rsidRDefault="001D4ED9" w:rsidP="00D36C94">
      <w:pPr>
        <w:pStyle w:val="af0"/>
        <w:numPr>
          <w:ilvl w:val="0"/>
          <w:numId w:val="28"/>
        </w:numPr>
        <w:ind w:left="0" w:firstLine="0"/>
        <w:rPr>
          <w:rFonts w:ascii="Times New Roman" w:hAnsi="Times New Roman" w:cs="Times New Roman"/>
          <w:sz w:val="24"/>
          <w:szCs w:val="24"/>
        </w:rPr>
      </w:pPr>
      <w:r w:rsidRPr="00D36C94">
        <w:rPr>
          <w:rFonts w:ascii="Times New Roman" w:hAnsi="Times New Roman" w:cs="Times New Roman"/>
          <w:sz w:val="24"/>
          <w:szCs w:val="24"/>
        </w:rPr>
        <w:t>Принцип относительности Эйнштейна и постулаты теории относительности. Преобразования Лоренца</w:t>
      </w:r>
    </w:p>
    <w:p w14:paraId="2B0179A0" w14:textId="77777777" w:rsidR="001D4ED9" w:rsidRPr="00D36C94" w:rsidRDefault="001D4ED9" w:rsidP="00D36C94">
      <w:pPr>
        <w:pStyle w:val="af0"/>
        <w:numPr>
          <w:ilvl w:val="0"/>
          <w:numId w:val="28"/>
        </w:numPr>
        <w:ind w:left="0" w:firstLine="0"/>
        <w:rPr>
          <w:rFonts w:ascii="Times New Roman" w:hAnsi="Times New Roman" w:cs="Times New Roman"/>
          <w:sz w:val="24"/>
          <w:szCs w:val="24"/>
        </w:rPr>
      </w:pPr>
      <w:r w:rsidRPr="00D36C94">
        <w:rPr>
          <w:rFonts w:ascii="Times New Roman" w:hAnsi="Times New Roman" w:cs="Times New Roman"/>
          <w:sz w:val="24"/>
          <w:szCs w:val="24"/>
        </w:rPr>
        <w:t>Четырех-векторы и четырех – тензоры.</w:t>
      </w:r>
    </w:p>
    <w:p w14:paraId="72A3B2A2" w14:textId="77777777" w:rsidR="001D4ED9" w:rsidRPr="00D36C94" w:rsidRDefault="001D4ED9" w:rsidP="00D36C94">
      <w:pPr>
        <w:pStyle w:val="af0"/>
        <w:numPr>
          <w:ilvl w:val="0"/>
          <w:numId w:val="28"/>
        </w:numPr>
        <w:ind w:left="0" w:firstLine="0"/>
        <w:rPr>
          <w:rFonts w:ascii="Times New Roman" w:hAnsi="Times New Roman" w:cs="Times New Roman"/>
          <w:sz w:val="24"/>
          <w:szCs w:val="24"/>
        </w:rPr>
      </w:pPr>
      <w:r w:rsidRPr="00D36C94">
        <w:rPr>
          <w:rFonts w:ascii="Times New Roman" w:hAnsi="Times New Roman" w:cs="Times New Roman"/>
          <w:sz w:val="24"/>
          <w:szCs w:val="24"/>
        </w:rPr>
        <w:t>Релятивистски-инвариантная запись закона сохранения заряда и уравнений Максвелла. Релятивистски-инвариантная запись уравнений электродинамики в потенциалах.</w:t>
      </w:r>
    </w:p>
    <w:p w14:paraId="0D08E3F2" w14:textId="77777777" w:rsidR="001D4ED9" w:rsidRPr="00D36C94" w:rsidRDefault="001D4ED9" w:rsidP="00D36C94">
      <w:pPr>
        <w:pStyle w:val="af0"/>
        <w:numPr>
          <w:ilvl w:val="0"/>
          <w:numId w:val="28"/>
        </w:numPr>
        <w:ind w:left="0" w:firstLine="0"/>
        <w:rPr>
          <w:rFonts w:ascii="Times New Roman" w:hAnsi="Times New Roman" w:cs="Times New Roman"/>
          <w:sz w:val="24"/>
          <w:szCs w:val="24"/>
        </w:rPr>
      </w:pPr>
      <w:r w:rsidRPr="00D36C94">
        <w:rPr>
          <w:rFonts w:ascii="Times New Roman" w:hAnsi="Times New Roman" w:cs="Times New Roman"/>
          <w:sz w:val="24"/>
          <w:szCs w:val="24"/>
        </w:rPr>
        <w:t>Электромагнитные волны в движущейся среде. Эффект Доплера. Инварианты электромагнитного поля.</w:t>
      </w:r>
    </w:p>
    <w:p w14:paraId="291D6E64" w14:textId="77777777" w:rsidR="005D728A" w:rsidRPr="008E14EE" w:rsidRDefault="005D728A" w:rsidP="005D728A">
      <w:pPr>
        <w:jc w:val="center"/>
        <w:rPr>
          <w:sz w:val="10"/>
          <w:szCs w:val="10"/>
        </w:rPr>
      </w:pPr>
    </w:p>
    <w:p w14:paraId="6920C3FF" w14:textId="77777777" w:rsidR="005D728A" w:rsidRPr="00D36C94" w:rsidRDefault="005D728A" w:rsidP="00C33E2A">
      <w:pPr>
        <w:jc w:val="center"/>
      </w:pPr>
      <w:r w:rsidRPr="00FB02EA">
        <w:rPr>
          <w:b/>
        </w:rPr>
        <w:t>Типовые задачи</w:t>
      </w:r>
      <w:r w:rsidRPr="00D36C94">
        <w:t xml:space="preserve"> для проверки навыков решения задач</w:t>
      </w:r>
      <w:r w:rsidR="00CA7700" w:rsidRPr="00D36C94">
        <w:t xml:space="preserve"> по курсу (дисциплине) Классическая механика</w:t>
      </w:r>
      <w:r w:rsidR="00C33E2A" w:rsidRPr="00D36C94">
        <w:t>:</w:t>
      </w:r>
    </w:p>
    <w:p w14:paraId="290C0D64" w14:textId="77777777" w:rsidR="00F15DC7" w:rsidRPr="00FB02EA" w:rsidRDefault="00F15DC7" w:rsidP="00F15DC7">
      <w:pPr>
        <w:rPr>
          <w:b/>
          <w:sz w:val="10"/>
          <w:szCs w:val="10"/>
        </w:rPr>
      </w:pPr>
    </w:p>
    <w:p w14:paraId="4E6A838D" w14:textId="77777777" w:rsidR="001365BD" w:rsidRPr="00F15DC7" w:rsidRDefault="00F15DC7" w:rsidP="00FB02EA">
      <w:pPr>
        <w:spacing w:after="60"/>
      </w:pPr>
      <w:r w:rsidRPr="001424FA">
        <w:rPr>
          <w:b/>
        </w:rPr>
        <w:t>Кинематика</w:t>
      </w:r>
      <w:proofErr w:type="gramStart"/>
      <w:r w:rsidR="00881104">
        <w:rPr>
          <w:b/>
        </w:rPr>
        <w:t>.</w:t>
      </w:r>
      <w:proofErr w:type="gramEnd"/>
      <w:r>
        <w:t xml:space="preserve">дан график зависимости ускорения частицы от времени. Построить графики зависимости от времени скорости и </w:t>
      </w:r>
      <w:proofErr w:type="spellStart"/>
      <w:r>
        <w:t>координатычастицы</w:t>
      </w:r>
      <w:proofErr w:type="spellEnd"/>
      <w:r>
        <w:t>.</w:t>
      </w:r>
    </w:p>
    <w:p w14:paraId="6745AA56" w14:textId="77777777" w:rsidR="00F15DC7" w:rsidRDefault="00F15DC7" w:rsidP="00FB02EA">
      <w:pPr>
        <w:spacing w:after="60"/>
      </w:pPr>
      <w:r w:rsidRPr="001424FA">
        <w:rPr>
          <w:b/>
        </w:rPr>
        <w:t>Динамика</w:t>
      </w:r>
      <w:r w:rsidR="00881104">
        <w:rPr>
          <w:b/>
        </w:rPr>
        <w:t>.</w:t>
      </w:r>
      <w:r w:rsidR="00F6676A">
        <w:t>вычислить</w:t>
      </w:r>
      <w:r>
        <w:t xml:space="preserve"> силу притяжения материальной точки к однородному шару. </w:t>
      </w:r>
    </w:p>
    <w:p w14:paraId="76A49794" w14:textId="77777777" w:rsidR="00F15DC7" w:rsidRDefault="00F15DC7" w:rsidP="00FB02EA">
      <w:pPr>
        <w:spacing w:after="60"/>
      </w:pPr>
      <w:r w:rsidRPr="001424FA">
        <w:rPr>
          <w:b/>
        </w:rPr>
        <w:t>Законы сохранения</w:t>
      </w:r>
      <w:r w:rsidR="00881104">
        <w:rPr>
          <w:b/>
        </w:rPr>
        <w:t>.</w:t>
      </w:r>
      <w:r>
        <w:t xml:space="preserve"> с какой скоростью нужно бросить вверх тело, чтобы оно не вернулось обратно на </w:t>
      </w:r>
      <w:proofErr w:type="gramStart"/>
      <w:r>
        <w:t>Землю?.</w:t>
      </w:r>
      <w:proofErr w:type="gramEnd"/>
    </w:p>
    <w:p w14:paraId="23581003" w14:textId="77777777" w:rsidR="00155C96" w:rsidRDefault="00F15DC7" w:rsidP="00FB02EA">
      <w:pPr>
        <w:spacing w:after="60"/>
      </w:pPr>
      <w:r w:rsidRPr="001424FA">
        <w:rPr>
          <w:b/>
        </w:rPr>
        <w:t xml:space="preserve">Динамика твердого </w:t>
      </w:r>
      <w:proofErr w:type="gramStart"/>
      <w:r w:rsidRPr="001424FA">
        <w:rPr>
          <w:b/>
        </w:rPr>
        <w:t>тела</w:t>
      </w:r>
      <w:r w:rsidR="00881104">
        <w:rPr>
          <w:b/>
        </w:rPr>
        <w:t>.</w:t>
      </w:r>
      <w:r w:rsidR="00F6676A">
        <w:t>биллиардному</w:t>
      </w:r>
      <w:proofErr w:type="gramEnd"/>
      <w:r w:rsidR="00F6676A">
        <w:t xml:space="preserve"> шару ударом сообщили поступательное движение. Найти время, через которое движение шара перейдет в качение без проскальзывания. </w:t>
      </w:r>
    </w:p>
    <w:p w14:paraId="046B17B0" w14:textId="77777777" w:rsidR="00F15DC7" w:rsidRDefault="00155C96" w:rsidP="00FB02EA">
      <w:pPr>
        <w:spacing w:after="60"/>
      </w:pPr>
      <w:r w:rsidRPr="00155C96">
        <w:rPr>
          <w:b/>
        </w:rPr>
        <w:t xml:space="preserve">Аналитическая </w:t>
      </w:r>
      <w:proofErr w:type="gramStart"/>
      <w:r w:rsidRPr="00155C96">
        <w:rPr>
          <w:b/>
        </w:rPr>
        <w:t>механика</w:t>
      </w:r>
      <w:r w:rsidR="00881104">
        <w:rPr>
          <w:b/>
        </w:rPr>
        <w:t>.</w:t>
      </w:r>
      <w:r>
        <w:t>используя</w:t>
      </w:r>
      <w:proofErr w:type="gramEnd"/>
      <w:r>
        <w:t xml:space="preserve"> уравнения Лагранжа, вывести уравнение колебаний физического маятника.</w:t>
      </w:r>
    </w:p>
    <w:p w14:paraId="1B787130" w14:textId="77777777" w:rsidR="00155C96" w:rsidRDefault="00F15DC7" w:rsidP="00FB02EA">
      <w:pPr>
        <w:spacing w:after="60"/>
      </w:pPr>
      <w:r w:rsidRPr="00D36C94">
        <w:rPr>
          <w:b/>
        </w:rPr>
        <w:t xml:space="preserve">Колебания и </w:t>
      </w:r>
      <w:proofErr w:type="gramStart"/>
      <w:r w:rsidRPr="00D36C94">
        <w:rPr>
          <w:b/>
        </w:rPr>
        <w:t>волны</w:t>
      </w:r>
      <w:r w:rsidR="00881104" w:rsidRPr="00D36C94">
        <w:rPr>
          <w:b/>
        </w:rPr>
        <w:t>.</w:t>
      </w:r>
      <w:r w:rsidR="00D36C94" w:rsidRPr="00D36C94">
        <w:t>Н</w:t>
      </w:r>
      <w:r w:rsidR="00155C96" w:rsidRPr="00D36C94">
        <w:t>айти</w:t>
      </w:r>
      <w:proofErr w:type="gramEnd"/>
      <w:r w:rsidR="00155C96" w:rsidRPr="00D36C94">
        <w:t xml:space="preserve"> собственные частоты колебаний для системы связанных осцилляторов</w:t>
      </w:r>
      <w:r w:rsidRPr="00D36C94">
        <w:t>.</w:t>
      </w:r>
    </w:p>
    <w:p w14:paraId="769B0564" w14:textId="77777777" w:rsidR="00155C96" w:rsidRPr="00D36C94" w:rsidRDefault="00155C96" w:rsidP="00FB02EA">
      <w:pPr>
        <w:spacing w:after="60"/>
      </w:pPr>
      <w:r w:rsidRPr="00D36C94">
        <w:rPr>
          <w:b/>
        </w:rPr>
        <w:t xml:space="preserve">Статистическая </w:t>
      </w:r>
      <w:proofErr w:type="gramStart"/>
      <w:r w:rsidRPr="00D36C94">
        <w:rPr>
          <w:b/>
        </w:rPr>
        <w:t>механика</w:t>
      </w:r>
      <w:r w:rsidR="00881104" w:rsidRPr="00D36C94">
        <w:rPr>
          <w:b/>
        </w:rPr>
        <w:t>.</w:t>
      </w:r>
      <w:r w:rsidR="00541943" w:rsidRPr="00D36C94">
        <w:t>Н</w:t>
      </w:r>
      <w:r w:rsidRPr="00D36C94">
        <w:t>айти</w:t>
      </w:r>
      <w:proofErr w:type="gramEnd"/>
      <w:r w:rsidRPr="00D36C94">
        <w:t xml:space="preserve"> среднюю высоту частицы в однородном поле силы тяжести. </w:t>
      </w:r>
    </w:p>
    <w:p w14:paraId="342ACE0E" w14:textId="77777777" w:rsidR="00F15DC7" w:rsidRPr="00D36C94" w:rsidRDefault="00155C96" w:rsidP="00FB02EA">
      <w:pPr>
        <w:spacing w:after="60"/>
      </w:pPr>
      <w:r w:rsidRPr="00D36C94">
        <w:rPr>
          <w:b/>
        </w:rPr>
        <w:lastRenderedPageBreak/>
        <w:t xml:space="preserve">Механика сплошной </w:t>
      </w:r>
      <w:proofErr w:type="gramStart"/>
      <w:r w:rsidRPr="00D36C94">
        <w:rPr>
          <w:b/>
        </w:rPr>
        <w:t>среды</w:t>
      </w:r>
      <w:r w:rsidR="00881104" w:rsidRPr="00D36C94">
        <w:rPr>
          <w:b/>
        </w:rPr>
        <w:t>.</w:t>
      </w:r>
      <w:r w:rsidR="00541943" w:rsidRPr="00D36C94">
        <w:t>Н</w:t>
      </w:r>
      <w:r w:rsidR="00071029" w:rsidRPr="00D36C94">
        <w:t>айти</w:t>
      </w:r>
      <w:proofErr w:type="gramEnd"/>
      <w:r w:rsidR="00071029" w:rsidRPr="00D36C94">
        <w:t xml:space="preserve"> распределение скоростей частиц в потоке вязкой жидкости (формула</w:t>
      </w:r>
      <w:r w:rsidR="001E6199" w:rsidRPr="00D36C94">
        <w:t xml:space="preserve"> </w:t>
      </w:r>
      <w:proofErr w:type="spellStart"/>
      <w:r w:rsidR="001E6199" w:rsidRPr="00D36C94">
        <w:t>Пуазейля</w:t>
      </w:r>
      <w:proofErr w:type="spellEnd"/>
      <w:r w:rsidR="00071029" w:rsidRPr="00D36C94">
        <w:t>)</w:t>
      </w:r>
      <w:r w:rsidR="001E6199" w:rsidRPr="00D36C94">
        <w:t>.</w:t>
      </w:r>
    </w:p>
    <w:p w14:paraId="692FCB52" w14:textId="77777777" w:rsidR="00F15DC7" w:rsidRDefault="00F15DC7" w:rsidP="00F15DC7">
      <w:r w:rsidRPr="001424FA">
        <w:rPr>
          <w:b/>
        </w:rPr>
        <w:t>Теория относительности</w:t>
      </w:r>
      <w:r w:rsidR="00881104">
        <w:rPr>
          <w:b/>
        </w:rPr>
        <w:t>.</w:t>
      </w:r>
      <w:r>
        <w:t xml:space="preserve"> найти изменение массы системы при неупругом ударе двух тел.</w:t>
      </w:r>
    </w:p>
    <w:p w14:paraId="6997F9A1" w14:textId="77777777" w:rsidR="00CA7700" w:rsidRPr="008E14EE" w:rsidRDefault="00CA7700" w:rsidP="00F15DC7">
      <w:pPr>
        <w:rPr>
          <w:sz w:val="10"/>
          <w:szCs w:val="10"/>
        </w:rPr>
      </w:pPr>
    </w:p>
    <w:p w14:paraId="06508476" w14:textId="77777777" w:rsidR="00CA7700" w:rsidRPr="00D36C94" w:rsidRDefault="00CA7700" w:rsidP="00CA7700">
      <w:pPr>
        <w:jc w:val="center"/>
      </w:pPr>
      <w:r w:rsidRPr="00FB02EA">
        <w:rPr>
          <w:b/>
        </w:rPr>
        <w:t>Типовые задачи</w:t>
      </w:r>
      <w:r w:rsidRPr="00D36C94">
        <w:t xml:space="preserve"> для проверки навыков решения задач по курсу (дисциплине) Электродинамика:</w:t>
      </w:r>
    </w:p>
    <w:p w14:paraId="59F656B7" w14:textId="77777777" w:rsidR="00181246" w:rsidRPr="00FB02EA" w:rsidRDefault="00181246" w:rsidP="00F15DC7">
      <w:pPr>
        <w:rPr>
          <w:sz w:val="10"/>
          <w:szCs w:val="10"/>
        </w:rPr>
      </w:pPr>
    </w:p>
    <w:p w14:paraId="5A699EFE" w14:textId="77777777" w:rsidR="00B75B25" w:rsidRPr="00FB02EA" w:rsidRDefault="00B75B25" w:rsidP="00FB02EA">
      <w:pPr>
        <w:spacing w:after="60"/>
      </w:pPr>
      <w:r w:rsidRPr="00FB02EA">
        <w:rPr>
          <w:b/>
        </w:rPr>
        <w:t xml:space="preserve">Электрическое поле. Уравнения </w:t>
      </w:r>
      <w:proofErr w:type="spellStart"/>
      <w:proofErr w:type="gramStart"/>
      <w:r w:rsidRPr="00FB02EA">
        <w:rPr>
          <w:b/>
        </w:rPr>
        <w:t>электростатики</w:t>
      </w:r>
      <w:r w:rsidR="008A18F0" w:rsidRPr="00FB02EA">
        <w:rPr>
          <w:b/>
        </w:rPr>
        <w:t>.</w:t>
      </w:r>
      <w:r w:rsidR="008A18F0" w:rsidRPr="00FB02EA">
        <w:t>Тонкая</w:t>
      </w:r>
      <w:proofErr w:type="spellEnd"/>
      <w:proofErr w:type="gramEnd"/>
      <w:r w:rsidR="008A18F0" w:rsidRPr="00FB02EA">
        <w:t xml:space="preserve"> палочка длиной </w:t>
      </w:r>
      <w:r w:rsidR="008A18F0" w:rsidRPr="00FB02EA">
        <w:rPr>
          <w:position w:val="-6"/>
        </w:rPr>
        <w:object w:dxaOrig="139" w:dyaOrig="260" w14:anchorId="20FC8FAC">
          <v:shape id="_x0000_i1033" type="#_x0000_t75" style="width:6.6pt;height:12.6pt" o:ole="">
            <v:imagedata r:id="rId25" o:title=""/>
          </v:shape>
          <o:OLEObject Type="Embed" ProgID="Equation.3" ShapeID="_x0000_i1033" DrawAspect="Content" ObjectID="_1764163314" r:id="rId26"/>
        </w:object>
      </w:r>
      <w:r w:rsidR="008A18F0" w:rsidRPr="00FB02EA">
        <w:t xml:space="preserve">заряжена равномерно с линейной плотностью </w:t>
      </w:r>
      <w:r w:rsidR="00881104" w:rsidRPr="00FB02EA">
        <w:rPr>
          <w:position w:val="-4"/>
        </w:rPr>
        <w:object w:dxaOrig="220" w:dyaOrig="200" w14:anchorId="14207AAD">
          <v:shape id="_x0000_i1034" type="#_x0000_t75" style="width:11.4pt;height:10.2pt" o:ole="">
            <v:imagedata r:id="rId27" o:title=""/>
          </v:shape>
          <o:OLEObject Type="Embed" ProgID="Equation.DSMT4" ShapeID="_x0000_i1034" DrawAspect="Content" ObjectID="_1764163315" r:id="rId28"/>
        </w:object>
      </w:r>
      <w:r w:rsidR="008A18F0" w:rsidRPr="00FB02EA">
        <w:t xml:space="preserve">. Найдите напряженность электрического поля, создаваемого зарядом на палочке, в произвольной точке пространства </w:t>
      </w:r>
      <w:r w:rsidR="008A18F0" w:rsidRPr="00FB02EA">
        <w:rPr>
          <w:i/>
        </w:rPr>
        <w:t>М</w:t>
      </w:r>
      <w:r w:rsidR="008A18F0" w:rsidRPr="00FB02EA">
        <w:t>.</w:t>
      </w:r>
    </w:p>
    <w:p w14:paraId="2105616C" w14:textId="77777777" w:rsidR="00CA3AA7" w:rsidRPr="00FB02EA" w:rsidRDefault="00B75B25" w:rsidP="00FB02EA">
      <w:pPr>
        <w:spacing w:after="60"/>
      </w:pPr>
      <w:r w:rsidRPr="00FB02EA">
        <w:rPr>
          <w:b/>
        </w:rPr>
        <w:t xml:space="preserve">Проводники и диэлектрики в электрическом </w:t>
      </w:r>
      <w:proofErr w:type="gramStart"/>
      <w:r w:rsidRPr="00FB02EA">
        <w:rPr>
          <w:b/>
        </w:rPr>
        <w:t>поле</w:t>
      </w:r>
      <w:r w:rsidR="008A18F0" w:rsidRPr="00FB02EA">
        <w:rPr>
          <w:b/>
        </w:rPr>
        <w:t>.</w:t>
      </w:r>
      <w:r w:rsidR="00CA3AA7" w:rsidRPr="00FB02EA">
        <w:t>Заряд</w:t>
      </w:r>
      <w:proofErr w:type="gramEnd"/>
      <w:r w:rsidR="00CA3AA7" w:rsidRPr="00FB02EA">
        <w:t xml:space="preserve"> </w:t>
      </w:r>
      <w:r w:rsidR="00CA3AA7" w:rsidRPr="00FB02EA">
        <w:rPr>
          <w:i/>
        </w:rPr>
        <w:t>q</w:t>
      </w:r>
      <w:r w:rsidR="00CA3AA7" w:rsidRPr="00FB02EA">
        <w:t xml:space="preserve"> распределен по металлической сфере радиусом </w:t>
      </w:r>
      <w:r w:rsidR="00CA3AA7" w:rsidRPr="00FB02EA">
        <w:rPr>
          <w:i/>
        </w:rPr>
        <w:t>R</w:t>
      </w:r>
      <w:r w:rsidR="00CA3AA7" w:rsidRPr="00FB02EA">
        <w:t xml:space="preserve">. Сфера окружена шаровым слоем диэлектрика толщиной </w:t>
      </w:r>
      <w:r w:rsidR="00CA3AA7" w:rsidRPr="00FB02EA">
        <w:rPr>
          <w:i/>
        </w:rPr>
        <w:t>R</w:t>
      </w:r>
      <w:r w:rsidR="00CA3AA7" w:rsidRPr="00FB02EA">
        <w:t xml:space="preserve">. Чему равна полная энергия электрического поля, создаваемого зарядом во всем пространстве, если диэлектрическая проницаемость диэлектрика равна </w:t>
      </w:r>
      <w:r w:rsidR="00CA3AA7" w:rsidRPr="00FB02EA">
        <w:rPr>
          <w:i/>
        </w:rPr>
        <w:t>ε</w:t>
      </w:r>
      <w:r w:rsidR="00CA3AA7" w:rsidRPr="00FB02EA">
        <w:t>?</w:t>
      </w:r>
    </w:p>
    <w:p w14:paraId="66773C55" w14:textId="77777777" w:rsidR="00B75B25" w:rsidRPr="00FB02EA" w:rsidRDefault="00B75B25" w:rsidP="00FB02EA">
      <w:pPr>
        <w:spacing w:after="60"/>
      </w:pPr>
      <w:r w:rsidRPr="00FB02EA">
        <w:rPr>
          <w:b/>
        </w:rPr>
        <w:t>Магн</w:t>
      </w:r>
      <w:r w:rsidR="008A18F0" w:rsidRPr="00FB02EA">
        <w:rPr>
          <w:b/>
        </w:rPr>
        <w:t xml:space="preserve">итное поле в вакууме и </w:t>
      </w:r>
      <w:proofErr w:type="gramStart"/>
      <w:r w:rsidR="008A18F0" w:rsidRPr="00FB02EA">
        <w:rPr>
          <w:b/>
        </w:rPr>
        <w:t>веществе.</w:t>
      </w:r>
      <w:r w:rsidR="00CA3AA7" w:rsidRPr="00FB02EA">
        <w:t>По</w:t>
      </w:r>
      <w:proofErr w:type="gramEnd"/>
      <w:r w:rsidR="00CA3AA7" w:rsidRPr="00FB02EA">
        <w:t xml:space="preserve"> бесконечному прямолинейному цилиндрическому проводу радиусом </w:t>
      </w:r>
      <w:r w:rsidR="00CA3AA7" w:rsidRPr="00FB02EA">
        <w:rPr>
          <w:i/>
        </w:rPr>
        <w:t>R</w:t>
      </w:r>
      <w:r w:rsidR="00CA3AA7" w:rsidRPr="00FB02EA">
        <w:t xml:space="preserve"> течет ток </w:t>
      </w:r>
      <w:r w:rsidR="00CA3AA7" w:rsidRPr="00FB02EA">
        <w:rPr>
          <w:i/>
        </w:rPr>
        <w:t>I</w:t>
      </w:r>
      <w:r w:rsidR="00CA3AA7" w:rsidRPr="00FB02EA">
        <w:t xml:space="preserve">, равномерно распределенный </w:t>
      </w:r>
      <w:r w:rsidR="00F90FC3" w:rsidRPr="00FB02EA">
        <w:t>по</w:t>
      </w:r>
      <w:r w:rsidR="00CA3AA7" w:rsidRPr="00FB02EA">
        <w:t xml:space="preserve"> сечению проводника. Найдите напряженность магнитного поля </w:t>
      </w:r>
      <w:r w:rsidR="00CA3AA7" w:rsidRPr="00FB02EA">
        <w:rPr>
          <w:i/>
        </w:rPr>
        <w:t>H</w:t>
      </w:r>
      <w:r w:rsidR="00CA3AA7" w:rsidRPr="00FB02EA">
        <w:t xml:space="preserve"> как функцию расстояния от оси провода</w:t>
      </w:r>
    </w:p>
    <w:p w14:paraId="07526964" w14:textId="77777777" w:rsidR="00B75B25" w:rsidRPr="00FB02EA" w:rsidRDefault="00B75B25" w:rsidP="00FB02EA">
      <w:pPr>
        <w:spacing w:after="60"/>
      </w:pPr>
      <w:r w:rsidRPr="00FB02EA">
        <w:rPr>
          <w:b/>
        </w:rPr>
        <w:t xml:space="preserve">Закон электромагнитной </w:t>
      </w:r>
      <w:proofErr w:type="spellStart"/>
      <w:proofErr w:type="gramStart"/>
      <w:r w:rsidRPr="00FB02EA">
        <w:rPr>
          <w:b/>
        </w:rPr>
        <w:t>индукции</w:t>
      </w:r>
      <w:r w:rsidR="002C22A5" w:rsidRPr="00FB02EA">
        <w:rPr>
          <w:b/>
        </w:rPr>
        <w:t>.</w:t>
      </w:r>
      <w:r w:rsidR="002C22A5" w:rsidRPr="00FB02EA">
        <w:t>Бесконечный</w:t>
      </w:r>
      <w:proofErr w:type="spellEnd"/>
      <w:proofErr w:type="gramEnd"/>
      <w:r w:rsidR="002C22A5" w:rsidRPr="00FB02EA">
        <w:t xml:space="preserve"> прямой провод и квадратная рамка со стороной </w:t>
      </w:r>
      <w:r w:rsidR="002C22A5" w:rsidRPr="00FB02EA">
        <w:rPr>
          <w:i/>
        </w:rPr>
        <w:t>a</w:t>
      </w:r>
      <w:r w:rsidR="002C22A5" w:rsidRPr="00FB02EA">
        <w:t xml:space="preserve"> и полным сопротивлением </w:t>
      </w:r>
      <w:r w:rsidR="002C22A5" w:rsidRPr="00FB02EA">
        <w:rPr>
          <w:position w:val="-4"/>
        </w:rPr>
        <w:object w:dxaOrig="220" w:dyaOrig="220" w14:anchorId="3D0EF35F">
          <v:shape id="_x0000_i1035" type="#_x0000_t75" style="width:11.4pt;height:11.4pt" o:ole="">
            <v:imagedata r:id="rId29" o:title=""/>
          </v:shape>
          <o:OLEObject Type="Embed" ProgID="Equation.3" ShapeID="_x0000_i1035" DrawAspect="Content" ObjectID="_1764163316" r:id="rId30"/>
        </w:object>
      </w:r>
      <w:r w:rsidR="002C22A5" w:rsidRPr="00FB02EA">
        <w:t xml:space="preserve"> расположены в одной плоскости так, что провод проходит параллельно одной из сторон рамки на расстоянии </w:t>
      </w:r>
      <w:r w:rsidR="002C22A5" w:rsidRPr="00FB02EA">
        <w:rPr>
          <w:position w:val="-6"/>
        </w:rPr>
        <w:object w:dxaOrig="220" w:dyaOrig="279" w14:anchorId="019B6A05">
          <v:shape id="_x0000_i1036" type="#_x0000_t75" style="width:11.4pt;height:13.8pt" o:ole="">
            <v:imagedata r:id="rId31" o:title=""/>
          </v:shape>
          <o:OLEObject Type="Embed" ProgID="Equation.DSMT4" ShapeID="_x0000_i1036" DrawAspect="Content" ObjectID="_1764163317" r:id="rId32"/>
        </w:object>
      </w:r>
      <w:r w:rsidR="002C22A5" w:rsidRPr="00FB02EA">
        <w:t xml:space="preserve"> от нее. Сила тока в проводе изменятся по закону </w:t>
      </w:r>
      <w:r w:rsidR="002C22A5" w:rsidRPr="00FB02EA">
        <w:rPr>
          <w:position w:val="-12"/>
        </w:rPr>
        <w:object w:dxaOrig="1040" w:dyaOrig="380" w14:anchorId="423EE183">
          <v:shape id="_x0000_i1037" type="#_x0000_t75" style="width:52.2pt;height:18.6pt" o:ole="" fillcolor="window">
            <v:imagedata r:id="rId33" o:title=""/>
          </v:shape>
          <o:OLEObject Type="Embed" ProgID="Equation.DSMT4" ShapeID="_x0000_i1037" DrawAspect="Content" ObjectID="_1764163318" r:id="rId34"/>
        </w:object>
      </w:r>
      <w:r w:rsidR="002C22A5" w:rsidRPr="00FB02EA">
        <w:t>,</w:t>
      </w:r>
      <w:r w:rsidR="00881104" w:rsidRPr="00FB02EA">
        <w:t xml:space="preserve">где </w:t>
      </w:r>
      <w:r w:rsidR="002C22A5" w:rsidRPr="00FB02EA">
        <w:rPr>
          <w:position w:val="-6"/>
        </w:rPr>
        <w:object w:dxaOrig="980" w:dyaOrig="260" w14:anchorId="015E3211">
          <v:shape id="_x0000_i1038" type="#_x0000_t75" style="width:48.6pt;height:12.6pt" o:ole="" fillcolor="window">
            <v:imagedata r:id="rId35" o:title=""/>
          </v:shape>
          <o:OLEObject Type="Embed" ProgID="Equation.DSMT4" ShapeID="_x0000_i1038" DrawAspect="Content" ObjectID="_1764163319" r:id="rId36"/>
        </w:object>
      </w:r>
      <w:r w:rsidR="002C22A5" w:rsidRPr="00FB02EA">
        <w:t>. Найдите зависимость силы тока в рамке от времени.</w:t>
      </w:r>
    </w:p>
    <w:p w14:paraId="7FA1D301" w14:textId="77777777" w:rsidR="00B75B25" w:rsidRPr="00FB02EA" w:rsidRDefault="00B75B25" w:rsidP="00FB02EA">
      <w:pPr>
        <w:spacing w:after="60"/>
      </w:pPr>
      <w:r w:rsidRPr="00FB02EA">
        <w:rPr>
          <w:b/>
        </w:rPr>
        <w:t>Уравнения Максвелла</w:t>
      </w:r>
      <w:r w:rsidR="008A18F0" w:rsidRPr="00FB02EA">
        <w:rPr>
          <w:b/>
        </w:rPr>
        <w:t>.</w:t>
      </w:r>
      <w:r w:rsidR="00CA3AA7" w:rsidRPr="00FB02EA">
        <w:t>В проводнике, помещенном в нестационарное магнитное поле, циркулируют токи Фуко. Линии тока представляют собой окружности, центры которых лежат на оси</w:t>
      </w:r>
      <w:r w:rsidR="00CA3AA7" w:rsidRPr="00FB02EA">
        <w:rPr>
          <w:i/>
          <w:iCs/>
          <w:position w:val="-6"/>
        </w:rPr>
        <w:object w:dxaOrig="279" w:dyaOrig="240" w14:anchorId="15B35C18">
          <v:shape id="_x0000_i1039" type="#_x0000_t75" style="width:13.8pt;height:12pt" o:ole="">
            <v:imagedata r:id="rId37" o:title=""/>
          </v:shape>
          <o:OLEObject Type="Embed" ProgID="Equation.3" ShapeID="_x0000_i1039" DrawAspect="Content" ObjectID="_1764163320" r:id="rId38"/>
        </w:object>
      </w:r>
      <w:r w:rsidR="00CA3AA7" w:rsidRPr="00FB02EA">
        <w:rPr>
          <w:i/>
          <w:iCs/>
        </w:rPr>
        <w:t>,</w:t>
      </w:r>
      <w:r w:rsidR="00CA3AA7" w:rsidRPr="00FB02EA">
        <w:t xml:space="preserve"> причем зависимость плотности тока от времени </w:t>
      </w:r>
      <w:r w:rsidR="00CA3AA7" w:rsidRPr="00FB02EA">
        <w:rPr>
          <w:i/>
        </w:rPr>
        <w:t>t</w:t>
      </w:r>
      <w:r w:rsidR="00CA3AA7" w:rsidRPr="00FB02EA">
        <w:t xml:space="preserve"> и от расстояния </w:t>
      </w:r>
      <w:r w:rsidR="00CA3AA7" w:rsidRPr="00FB02EA">
        <w:rPr>
          <w:position w:val="-4"/>
        </w:rPr>
        <w:object w:dxaOrig="160" w:dyaOrig="180" w14:anchorId="1CE0B4C0">
          <v:shape id="_x0000_i1040" type="#_x0000_t75" style="width:7.8pt;height:9.6pt" o:ole="">
            <v:imagedata r:id="rId39" o:title=""/>
          </v:shape>
          <o:OLEObject Type="Embed" ProgID="Equation.3" ShapeID="_x0000_i1040" DrawAspect="Content" ObjectID="_1764163321" r:id="rId40"/>
        </w:object>
      </w:r>
      <w:r w:rsidR="00CA3AA7" w:rsidRPr="00FB02EA">
        <w:t xml:space="preserve"> рассматриваемой точки проводника до оси </w:t>
      </w:r>
      <w:r w:rsidR="00CA3AA7" w:rsidRPr="00FB02EA">
        <w:rPr>
          <w:position w:val="-6"/>
        </w:rPr>
        <w:object w:dxaOrig="279" w:dyaOrig="240" w14:anchorId="7382F949">
          <v:shape id="_x0000_i1041" type="#_x0000_t75" style="width:13.8pt;height:12pt" o:ole="">
            <v:imagedata r:id="rId41" o:title=""/>
          </v:shape>
          <o:OLEObject Type="Embed" ProgID="Equation.3" ShapeID="_x0000_i1041" DrawAspect="Content" ObjectID="_1764163322" r:id="rId42"/>
        </w:object>
      </w:r>
      <w:r w:rsidR="00CA3AA7" w:rsidRPr="00FB02EA">
        <w:t xml:space="preserve"> описывается законом </w:t>
      </w:r>
      <w:r w:rsidR="00F90FC3" w:rsidRPr="00FB02EA">
        <w:rPr>
          <w:position w:val="-10"/>
        </w:rPr>
        <w:object w:dxaOrig="1540" w:dyaOrig="360" w14:anchorId="02A24B50">
          <v:shape id="_x0000_i1042" type="#_x0000_t75" style="width:77.4pt;height:18pt" o:ole="" fillcolor="window">
            <v:imagedata r:id="rId43" o:title=""/>
          </v:shape>
          <o:OLEObject Type="Embed" ProgID="Equation.DSMT4" ShapeID="_x0000_i1042" DrawAspect="Content" ObjectID="_1764163323" r:id="rId44"/>
        </w:object>
      </w:r>
      <w:r w:rsidR="00CA3AA7" w:rsidRPr="00FB02EA">
        <w:t xml:space="preserve">. Определите индукцию магнитного поля в проводнике, если известно, что в момент времени </w:t>
      </w:r>
      <w:r w:rsidR="00CA3AA7" w:rsidRPr="00FB02EA">
        <w:rPr>
          <w:position w:val="-6"/>
        </w:rPr>
        <w:object w:dxaOrig="440" w:dyaOrig="240" w14:anchorId="272FF995">
          <v:shape id="_x0000_i1043" type="#_x0000_t75" style="width:22.2pt;height:12pt" o:ole="">
            <v:imagedata r:id="rId45" o:title=""/>
          </v:shape>
          <o:OLEObject Type="Embed" ProgID="Equation.3" ShapeID="_x0000_i1043" DrawAspect="Content" ObjectID="_1764163324" r:id="rId46"/>
        </w:object>
      </w:r>
      <w:r w:rsidR="00CA3AA7" w:rsidRPr="00FB02EA">
        <w:t xml:space="preserve"> она была равна нулю во всем объеме проводника.</w:t>
      </w:r>
    </w:p>
    <w:p w14:paraId="7E28B79C" w14:textId="77777777" w:rsidR="00B75B25" w:rsidRPr="00FB02EA" w:rsidRDefault="00B75B25" w:rsidP="00FB02EA">
      <w:pPr>
        <w:spacing w:after="60"/>
      </w:pPr>
      <w:r w:rsidRPr="00FB02EA">
        <w:rPr>
          <w:b/>
        </w:rPr>
        <w:t xml:space="preserve">Электрические цепи. Квазистационарные токи: </w:t>
      </w:r>
      <w:r w:rsidR="002C22A5" w:rsidRPr="00FB02EA">
        <w:t xml:space="preserve">Сопротивление состоит из трех элементов, соединенных треугольником: </w:t>
      </w:r>
      <w:r w:rsidR="00F90FC3" w:rsidRPr="00FB02EA">
        <w:rPr>
          <w:position w:val="-12"/>
        </w:rPr>
        <w:object w:dxaOrig="740" w:dyaOrig="360" w14:anchorId="76868179">
          <v:shape id="_x0000_i1044" type="#_x0000_t75" style="width:36.6pt;height:18pt" o:ole="">
            <v:imagedata r:id="rId47" o:title=""/>
          </v:shape>
          <o:OLEObject Type="Embed" ProgID="Equation.DSMT4" ShapeID="_x0000_i1044" DrawAspect="Content" ObjectID="_1764163325" r:id="rId48"/>
        </w:object>
      </w:r>
      <w:r w:rsidR="002C22A5" w:rsidRPr="00FB02EA">
        <w:t> </w:t>
      </w:r>
      <w:r w:rsidR="002C22A5" w:rsidRPr="00FB02EA">
        <w:rPr>
          <w:iCs/>
        </w:rPr>
        <w:t>Ом,</w:t>
      </w:r>
      <w:r w:rsidR="00F90FC3" w:rsidRPr="00FB02EA">
        <w:rPr>
          <w:iCs/>
          <w:position w:val="-12"/>
        </w:rPr>
        <w:object w:dxaOrig="740" w:dyaOrig="360" w14:anchorId="21220694">
          <v:shape id="_x0000_i1045" type="#_x0000_t75" style="width:36.6pt;height:18pt" o:ole="">
            <v:imagedata r:id="rId49" o:title=""/>
          </v:shape>
          <o:OLEObject Type="Embed" ProgID="Equation.DSMT4" ShapeID="_x0000_i1045" DrawAspect="Content" ObjectID="_1764163326" r:id="rId50"/>
        </w:object>
      </w:r>
      <w:r w:rsidR="002C22A5" w:rsidRPr="00FB02EA">
        <w:rPr>
          <w:iCs/>
        </w:rPr>
        <w:t xml:space="preserve"> Ом и </w:t>
      </w:r>
      <w:r w:rsidR="00F90FC3" w:rsidRPr="00FB02EA">
        <w:rPr>
          <w:iCs/>
          <w:position w:val="-12"/>
        </w:rPr>
        <w:object w:dxaOrig="720" w:dyaOrig="360" w14:anchorId="31632CEA">
          <v:shape id="_x0000_i1046" type="#_x0000_t75" style="width:36pt;height:18pt" o:ole="">
            <v:imagedata r:id="rId51" o:title=""/>
          </v:shape>
          <o:OLEObject Type="Embed" ProgID="Equation.DSMT4" ShapeID="_x0000_i1046" DrawAspect="Content" ObjectID="_1764163327" r:id="rId52"/>
        </w:object>
      </w:r>
      <w:r w:rsidR="002C22A5" w:rsidRPr="00FB02EA">
        <w:rPr>
          <w:iCs/>
        </w:rPr>
        <w:t> Ом</w:t>
      </w:r>
      <w:r w:rsidR="002C22A5" w:rsidRPr="00FB02EA">
        <w:rPr>
          <w:i/>
          <w:iCs/>
        </w:rPr>
        <w:t>.</w:t>
      </w:r>
      <w:r w:rsidR="002C22A5" w:rsidRPr="00FB02EA">
        <w:t xml:space="preserve"> Токи, притекающие извне к двум из его вершин: </w:t>
      </w:r>
      <w:r w:rsidR="00F90FC3" w:rsidRPr="00FB02EA">
        <w:rPr>
          <w:position w:val="-12"/>
        </w:rPr>
        <w:object w:dxaOrig="800" w:dyaOrig="360" w14:anchorId="44BEDBFB">
          <v:shape id="_x0000_i1047" type="#_x0000_t75" style="width:40.2pt;height:18pt" o:ole="">
            <v:imagedata r:id="rId53" o:title=""/>
          </v:shape>
          <o:OLEObject Type="Embed" ProgID="Equation.DSMT4" ShapeID="_x0000_i1047" DrawAspect="Content" ObjectID="_1764163328" r:id="rId54"/>
        </w:object>
      </w:r>
      <w:r w:rsidR="002C22A5" w:rsidRPr="00FB02EA">
        <w:t xml:space="preserve"> А, </w:t>
      </w:r>
      <w:r w:rsidR="00F90FC3" w:rsidRPr="00FB02EA">
        <w:rPr>
          <w:position w:val="-12"/>
        </w:rPr>
        <w:object w:dxaOrig="780" w:dyaOrig="360" w14:anchorId="690A1741">
          <v:shape id="_x0000_i1048" type="#_x0000_t75" style="width:39.6pt;height:18pt" o:ole="">
            <v:imagedata r:id="rId55" o:title=""/>
          </v:shape>
          <o:OLEObject Type="Embed" ProgID="Equation.DSMT4" ShapeID="_x0000_i1048" DrawAspect="Content" ObjectID="_1764163329" r:id="rId56"/>
        </w:object>
      </w:r>
      <w:r w:rsidR="002C22A5" w:rsidRPr="00FB02EA">
        <w:t xml:space="preserve"> А. Найдите потенциалы вершин </w:t>
      </w:r>
      <w:r w:rsidR="00F90FC3" w:rsidRPr="00FB02EA">
        <w:rPr>
          <w:position w:val="-12"/>
        </w:rPr>
        <w:object w:dxaOrig="300" w:dyaOrig="380" w14:anchorId="432B081B">
          <v:shape id="_x0000_i1049" type="#_x0000_t75" style="width:15.6pt;height:18.6pt" o:ole="">
            <v:imagedata r:id="rId57" o:title=""/>
          </v:shape>
          <o:OLEObject Type="Embed" ProgID="Equation.DSMT4" ShapeID="_x0000_i1049" DrawAspect="Content" ObjectID="_1764163330" r:id="rId58"/>
        </w:object>
      </w:r>
      <w:r w:rsidR="002C22A5" w:rsidRPr="00FB02EA">
        <w:t xml:space="preserve"> и </w:t>
      </w:r>
      <w:r w:rsidR="00F90FC3" w:rsidRPr="00FB02EA">
        <w:rPr>
          <w:position w:val="-12"/>
        </w:rPr>
        <w:object w:dxaOrig="279" w:dyaOrig="360" w14:anchorId="64E2D86F">
          <v:shape id="_x0000_i1050" type="#_x0000_t75" style="width:13.8pt;height:18pt" o:ole="">
            <v:imagedata r:id="rId59" o:title=""/>
          </v:shape>
          <o:OLEObject Type="Embed" ProgID="Equation.DSMT4" ShapeID="_x0000_i1050" DrawAspect="Content" ObjectID="_1764163331" r:id="rId60"/>
        </w:object>
      </w:r>
      <w:r w:rsidR="002C22A5" w:rsidRPr="00FB02EA">
        <w:t xml:space="preserve">, если потенциал </w:t>
      </w:r>
      <w:r w:rsidR="00F90FC3" w:rsidRPr="00FB02EA">
        <w:rPr>
          <w:position w:val="-12"/>
        </w:rPr>
        <w:object w:dxaOrig="660" w:dyaOrig="360" w14:anchorId="6D96185A">
          <v:shape id="_x0000_i1051" type="#_x0000_t75" style="width:33.6pt;height:18pt" o:ole="">
            <v:imagedata r:id="rId61" o:title=""/>
          </v:shape>
          <o:OLEObject Type="Embed" ProgID="Equation.DSMT4" ShapeID="_x0000_i1051" DrawAspect="Content" ObjectID="_1764163332" r:id="rId62"/>
        </w:object>
      </w:r>
      <w:r w:rsidR="002C22A5" w:rsidRPr="00FB02EA">
        <w:t>.</w:t>
      </w:r>
    </w:p>
    <w:p w14:paraId="7B18CB63" w14:textId="77777777" w:rsidR="00B75B25" w:rsidRPr="00FB02EA" w:rsidRDefault="00B75B25" w:rsidP="00FB02EA">
      <w:pPr>
        <w:spacing w:after="60"/>
      </w:pPr>
      <w:r w:rsidRPr="00FB02EA">
        <w:rPr>
          <w:b/>
        </w:rPr>
        <w:t xml:space="preserve">Электромагнитные </w:t>
      </w:r>
      <w:proofErr w:type="gramStart"/>
      <w:r w:rsidRPr="00FB02EA">
        <w:rPr>
          <w:b/>
        </w:rPr>
        <w:t>волны</w:t>
      </w:r>
      <w:r w:rsidR="008A18F0" w:rsidRPr="00FB02EA">
        <w:rPr>
          <w:b/>
        </w:rPr>
        <w:t>.</w:t>
      </w:r>
      <w:r w:rsidR="00CA3AA7" w:rsidRPr="00FB02EA">
        <w:t>Плоская</w:t>
      </w:r>
      <w:proofErr w:type="gramEnd"/>
      <w:r w:rsidR="00CA3AA7" w:rsidRPr="00FB02EA">
        <w:t xml:space="preserve"> монохроматическая световая волна с интенсивностью </w:t>
      </w:r>
      <w:r w:rsidR="00CA3AA7" w:rsidRPr="00FB02EA">
        <w:rPr>
          <w:i/>
        </w:rPr>
        <w:t>I</w:t>
      </w:r>
      <w:r w:rsidR="00CA3AA7" w:rsidRPr="00FB02EA">
        <w:rPr>
          <w:i/>
          <w:vertAlign w:val="subscript"/>
        </w:rPr>
        <w:t>0</w:t>
      </w:r>
      <w:r w:rsidR="00CA3AA7" w:rsidRPr="00FB02EA">
        <w:t xml:space="preserve"> падает под углом </w:t>
      </w:r>
      <w:r w:rsidR="00CA3AA7" w:rsidRPr="00FB02EA">
        <w:rPr>
          <w:i/>
        </w:rPr>
        <w:t>θ</w:t>
      </w:r>
      <w:r w:rsidR="00CA3AA7" w:rsidRPr="00FB02EA">
        <w:rPr>
          <w:i/>
          <w:vertAlign w:val="subscript"/>
        </w:rPr>
        <w:t>1</w:t>
      </w:r>
      <w:r w:rsidR="00CA3AA7" w:rsidRPr="00FB02EA">
        <w:t xml:space="preserve"> на плоскую границу раздела сред, показатели преломления которых равны </w:t>
      </w:r>
      <w:r w:rsidR="00CA3AA7" w:rsidRPr="00FB02EA">
        <w:rPr>
          <w:i/>
        </w:rPr>
        <w:t>n</w:t>
      </w:r>
      <w:r w:rsidR="00CA3AA7" w:rsidRPr="00FB02EA">
        <w:rPr>
          <w:i/>
          <w:vertAlign w:val="subscript"/>
        </w:rPr>
        <w:t>1</w:t>
      </w:r>
      <w:r w:rsidR="00CA3AA7" w:rsidRPr="00FB02EA">
        <w:t xml:space="preserve"> и </w:t>
      </w:r>
      <w:r w:rsidR="00CA3AA7" w:rsidRPr="00FB02EA">
        <w:rPr>
          <w:i/>
        </w:rPr>
        <w:t>n</w:t>
      </w:r>
      <w:r w:rsidR="00CA3AA7" w:rsidRPr="00FB02EA">
        <w:rPr>
          <w:i/>
          <w:vertAlign w:val="subscript"/>
        </w:rPr>
        <w:t>2</w:t>
      </w:r>
      <w:r w:rsidR="00CA3AA7" w:rsidRPr="00FB02EA">
        <w:t>. Найдите интенсивность волны, отраженной от границы раздела, и интенсивность волны, прошедшей во вторую среду, при условии, что в падающей волне колебания вектора напряженности электрического поля происходят в плоскости падения.</w:t>
      </w:r>
    </w:p>
    <w:p w14:paraId="013F8E94" w14:textId="77777777" w:rsidR="00B75B25" w:rsidRPr="00FB02EA" w:rsidRDefault="00B75B25" w:rsidP="00FB02EA">
      <w:pPr>
        <w:spacing w:after="60"/>
        <w:rPr>
          <w:color w:val="000000"/>
        </w:rPr>
      </w:pPr>
      <w:r w:rsidRPr="00FB02EA">
        <w:rPr>
          <w:b/>
        </w:rPr>
        <w:t>Теория излучения</w:t>
      </w:r>
      <w:proofErr w:type="gramStart"/>
      <w:r w:rsidRPr="00FB02EA">
        <w:rPr>
          <w:b/>
        </w:rPr>
        <w:t xml:space="preserve">: </w:t>
      </w:r>
      <w:r w:rsidR="00541943" w:rsidRPr="00FB02EA">
        <w:t>О</w:t>
      </w:r>
      <w:r w:rsidR="003D3CA3" w:rsidRPr="00FB02EA">
        <w:t>пределить</w:t>
      </w:r>
      <w:proofErr w:type="gramEnd"/>
      <w:r w:rsidR="003D3CA3" w:rsidRPr="00FB02EA">
        <w:t xml:space="preserve">, во сколько раз отличаются плотности потока энергии, излучаемой диполем Герца, под углами θ = 90° и θ = </w:t>
      </w:r>
      <w:r w:rsidR="003D3CA3" w:rsidRPr="00FB02EA">
        <w:rPr>
          <w:color w:val="000000"/>
        </w:rPr>
        <w:t>45°.</w:t>
      </w:r>
    </w:p>
    <w:p w14:paraId="7E4D6FBF" w14:textId="77777777" w:rsidR="002C22A5" w:rsidRPr="00FB02EA" w:rsidRDefault="00B75B25" w:rsidP="00FB02EA">
      <w:pPr>
        <w:spacing w:after="60" w:line="288" w:lineRule="auto"/>
        <w:jc w:val="both"/>
      </w:pPr>
      <w:r w:rsidRPr="00FB02EA">
        <w:rPr>
          <w:b/>
        </w:rPr>
        <w:lastRenderedPageBreak/>
        <w:t xml:space="preserve">Энергия, импульс и момент импульса электромагнитного поля: </w:t>
      </w:r>
      <w:r w:rsidR="002C22A5" w:rsidRPr="00FB02EA">
        <w:t xml:space="preserve">Заряд </w:t>
      </w:r>
      <w:r w:rsidR="002C22A5" w:rsidRPr="00FB02EA">
        <w:rPr>
          <w:i/>
        </w:rPr>
        <w:t>q</w:t>
      </w:r>
      <w:r w:rsidR="002C22A5" w:rsidRPr="00FB02EA">
        <w:t xml:space="preserve"> расположен на металлической сфере радиусом </w:t>
      </w:r>
      <w:r w:rsidR="002C22A5" w:rsidRPr="00FB02EA">
        <w:rPr>
          <w:i/>
        </w:rPr>
        <w:t>R</w:t>
      </w:r>
      <w:r w:rsidR="002C22A5" w:rsidRPr="00FB02EA">
        <w:t xml:space="preserve">. Сфера окружена шаровым слоем диэлектрика толщиной </w:t>
      </w:r>
      <w:r w:rsidR="002C22A5" w:rsidRPr="00FB02EA">
        <w:rPr>
          <w:i/>
        </w:rPr>
        <w:t>R</w:t>
      </w:r>
      <w:r w:rsidR="002C22A5" w:rsidRPr="00FB02EA">
        <w:t xml:space="preserve">. Чему равна полная энергия электрического поля, создаваемого зарядом во всем пространстве, если диэлектрическая проницаемость диэлектрика равна </w:t>
      </w:r>
      <w:r w:rsidR="00F90FC3" w:rsidRPr="00FB02EA">
        <w:rPr>
          <w:position w:val="-6"/>
        </w:rPr>
        <w:object w:dxaOrig="200" w:dyaOrig="220" w14:anchorId="32312277">
          <v:shape id="_x0000_i1052" type="#_x0000_t75" style="width:10.2pt;height:11.4pt" o:ole="">
            <v:imagedata r:id="rId63" o:title=""/>
          </v:shape>
          <o:OLEObject Type="Embed" ProgID="Equation.DSMT4" ShapeID="_x0000_i1052" DrawAspect="Content" ObjectID="_1764163333" r:id="rId64"/>
        </w:object>
      </w:r>
      <w:r w:rsidR="002C22A5" w:rsidRPr="00FB02EA">
        <w:t>?</w:t>
      </w:r>
    </w:p>
    <w:p w14:paraId="7BC4E420" w14:textId="77777777" w:rsidR="00A70BE3" w:rsidRPr="00FB02EA" w:rsidRDefault="00B75B25" w:rsidP="00FB02EA">
      <w:pPr>
        <w:spacing w:after="60"/>
      </w:pPr>
      <w:r w:rsidRPr="00FB02EA">
        <w:rPr>
          <w:b/>
        </w:rPr>
        <w:t xml:space="preserve">Электродинамика теории </w:t>
      </w:r>
      <w:proofErr w:type="gramStart"/>
      <w:r w:rsidRPr="00FB02EA">
        <w:rPr>
          <w:b/>
        </w:rPr>
        <w:t>относительности</w:t>
      </w:r>
      <w:r w:rsidR="008A18F0" w:rsidRPr="00FB02EA">
        <w:rPr>
          <w:b/>
        </w:rPr>
        <w:t>.</w:t>
      </w:r>
      <w:r w:rsidR="00CA3AA7" w:rsidRPr="00FB02EA">
        <w:rPr>
          <w:color w:val="000000"/>
        </w:rPr>
        <w:t>В</w:t>
      </w:r>
      <w:proofErr w:type="gramEnd"/>
      <w:r w:rsidR="00CA3AA7" w:rsidRPr="00FB02EA">
        <w:rPr>
          <w:color w:val="000000"/>
        </w:rPr>
        <w:t xml:space="preserve"> некоторой системе отсчета электрическое и магнитное поля перпендикулярны друг другу. Найти систему отсчета, в которой есть только электрическое или только магнитное поле. всегда ли задача имеет решение и единственно ли оно?</w:t>
      </w:r>
    </w:p>
    <w:p w14:paraId="4B70A107" w14:textId="77777777" w:rsidR="002B3C12" w:rsidRPr="00FB02EA" w:rsidRDefault="00A70BE3" w:rsidP="00FB02EA">
      <w:pPr>
        <w:spacing w:after="60"/>
      </w:pPr>
      <w:r w:rsidRPr="00FB02EA">
        <w:t>Результат обучения связан с умением делать численные оценки физических величин, а также с опытом решения задач механики</w:t>
      </w:r>
      <w:r w:rsidR="00CA7700" w:rsidRPr="00FB02EA">
        <w:t xml:space="preserve"> и электродинамики</w:t>
      </w:r>
      <w:r w:rsidRPr="00FB02EA">
        <w:t xml:space="preserve">. </w:t>
      </w:r>
    </w:p>
    <w:p w14:paraId="3ADE57B2" w14:textId="77777777" w:rsidR="002B3C12" w:rsidRPr="00FB02EA" w:rsidRDefault="002B3C12" w:rsidP="00FB02EA">
      <w:pPr>
        <w:spacing w:after="60"/>
        <w:rPr>
          <w:sz w:val="10"/>
          <w:szCs w:val="10"/>
        </w:rPr>
      </w:pPr>
    </w:p>
    <w:tbl>
      <w:tblPr>
        <w:tblStyle w:val="a8"/>
        <w:tblW w:w="0" w:type="auto"/>
        <w:tblLook w:val="00A0" w:firstRow="1" w:lastRow="0" w:firstColumn="1" w:lastColumn="0" w:noHBand="0" w:noVBand="0"/>
      </w:tblPr>
      <w:tblGrid>
        <w:gridCol w:w="14786"/>
      </w:tblGrid>
      <w:tr w:rsidR="00A05C7D" w14:paraId="010DE135" w14:textId="77777777">
        <w:tc>
          <w:tcPr>
            <w:tcW w:w="14786" w:type="dxa"/>
          </w:tcPr>
          <w:tbl>
            <w:tblPr>
              <w:tblW w:w="5000" w:type="pct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ook w:val="00A0" w:firstRow="1" w:lastRow="0" w:firstColumn="1" w:lastColumn="0" w:noHBand="0" w:noVBand="0"/>
            </w:tblPr>
            <w:tblGrid>
              <w:gridCol w:w="5524"/>
              <w:gridCol w:w="2268"/>
              <w:gridCol w:w="2263"/>
              <w:gridCol w:w="2274"/>
              <w:gridCol w:w="2231"/>
            </w:tblGrid>
            <w:tr w:rsidR="0006601C" w:rsidRPr="007D7812" w14:paraId="1B0567E1" w14:textId="77777777">
              <w:tc>
                <w:tcPr>
                  <w:tcW w:w="5000" w:type="pct"/>
                  <w:gridSpan w:val="5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7ED70C72" w14:textId="77777777" w:rsidR="0006601C" w:rsidRPr="0006601C" w:rsidRDefault="0006601C" w:rsidP="000C5525">
                  <w:pPr>
                    <w:jc w:val="center"/>
                    <w:rPr>
                      <w:rFonts w:ascii="Cambria" w:hAnsi="Cambria" w:cs="Cambria"/>
                      <w:b/>
                      <w:bCs/>
                    </w:rPr>
                  </w:pPr>
                  <w:r w:rsidRPr="0006601C">
                    <w:rPr>
                      <w:rFonts w:ascii="Cambria" w:hAnsi="Cambria" w:cs="Cambria"/>
                      <w:b/>
                      <w:bCs/>
                      <w:sz w:val="22"/>
                      <w:szCs w:val="22"/>
                    </w:rPr>
                    <w:t xml:space="preserve">ШКАЛА И КРИТЕРИИ ОЦЕНИВАНИЯ </w:t>
                  </w:r>
                  <w:r w:rsidR="000C5525">
                    <w:rPr>
                      <w:rFonts w:ascii="Cambria" w:hAnsi="Cambria" w:cs="Cambria"/>
                      <w:b/>
                      <w:bCs/>
                      <w:sz w:val="22"/>
                      <w:szCs w:val="22"/>
                    </w:rPr>
                    <w:t>результатов обучения (РО) п</w:t>
                  </w:r>
                  <w:r w:rsidR="00881104">
                    <w:rPr>
                      <w:rFonts w:ascii="Cambria" w:hAnsi="Cambria" w:cs="Cambria"/>
                      <w:b/>
                      <w:bCs/>
                      <w:sz w:val="22"/>
                      <w:szCs w:val="22"/>
                    </w:rPr>
                    <w:t>о дисциплине (модулю)</w:t>
                  </w:r>
                </w:p>
              </w:tc>
            </w:tr>
            <w:tr w:rsidR="000C5525" w:rsidRPr="007D7812" w14:paraId="2B23EBC3" w14:textId="77777777" w:rsidTr="00FB02EA">
              <w:tc>
                <w:tcPr>
                  <w:tcW w:w="1897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  <w:tl2br w:val="single" w:sz="12" w:space="0" w:color="auto"/>
                  </w:tcBorders>
                </w:tcPr>
                <w:p w14:paraId="396EDCF5" w14:textId="77777777" w:rsidR="0006601C" w:rsidRPr="001365BD" w:rsidRDefault="0006601C" w:rsidP="0006601C">
                  <w:pPr>
                    <w:jc w:val="right"/>
                  </w:pPr>
                  <w:r w:rsidRPr="001365BD">
                    <w:t>Оценка</w:t>
                  </w:r>
                </w:p>
                <w:p w14:paraId="6D1F8203" w14:textId="77777777" w:rsidR="0006601C" w:rsidRPr="001365BD" w:rsidRDefault="000C5525" w:rsidP="000C5525">
                  <w:r w:rsidRPr="001365BD">
                    <w:t>РО и</w:t>
                  </w:r>
                  <w:r w:rsidRPr="001365BD">
                    <w:br/>
                    <w:t xml:space="preserve">соответствующие виды оценочных средств </w:t>
                  </w:r>
                </w:p>
              </w:tc>
              <w:tc>
                <w:tcPr>
                  <w:tcW w:w="779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6CCB9337" w14:textId="77777777" w:rsidR="0006601C" w:rsidRPr="001365BD" w:rsidRDefault="0006601C" w:rsidP="00036C6A">
                  <w:pPr>
                    <w:jc w:val="center"/>
                  </w:pPr>
                  <w:r w:rsidRPr="001365BD">
                    <w:t>2</w:t>
                  </w:r>
                </w:p>
              </w:tc>
              <w:tc>
                <w:tcPr>
                  <w:tcW w:w="777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58DB94FF" w14:textId="77777777" w:rsidR="0006601C" w:rsidRPr="001365BD" w:rsidRDefault="0006601C" w:rsidP="00036C6A">
                  <w:pPr>
                    <w:jc w:val="center"/>
                  </w:pPr>
                  <w:r w:rsidRPr="001365BD">
                    <w:t>3</w:t>
                  </w:r>
                </w:p>
              </w:tc>
              <w:tc>
                <w:tcPr>
                  <w:tcW w:w="781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7AEFE9C1" w14:textId="77777777" w:rsidR="0006601C" w:rsidRPr="001365BD" w:rsidRDefault="0006601C" w:rsidP="00036C6A">
                  <w:pPr>
                    <w:jc w:val="center"/>
                  </w:pPr>
                  <w:r w:rsidRPr="001365BD">
                    <w:t>4</w:t>
                  </w:r>
                </w:p>
              </w:tc>
              <w:tc>
                <w:tcPr>
                  <w:tcW w:w="766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60E77943" w14:textId="77777777" w:rsidR="0006601C" w:rsidRPr="001365BD" w:rsidRDefault="0006601C" w:rsidP="00036C6A">
                  <w:pPr>
                    <w:jc w:val="center"/>
                  </w:pPr>
                  <w:r w:rsidRPr="001365BD">
                    <w:t>5</w:t>
                  </w:r>
                </w:p>
              </w:tc>
            </w:tr>
            <w:tr w:rsidR="000C5525" w:rsidRPr="007D7812" w14:paraId="2015B51C" w14:textId="77777777" w:rsidTr="00FB02EA">
              <w:tc>
                <w:tcPr>
                  <w:tcW w:w="1897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1C186B50" w14:textId="77777777" w:rsidR="0006601C" w:rsidRPr="001365BD" w:rsidRDefault="0006601C" w:rsidP="000C5525">
                  <w:pPr>
                    <w:rPr>
                      <w:b/>
                    </w:rPr>
                  </w:pPr>
                  <w:r w:rsidRPr="001365BD">
                    <w:rPr>
                      <w:b/>
                    </w:rPr>
                    <w:t>Знания</w:t>
                  </w:r>
                  <w:r w:rsidR="00CF5E02" w:rsidRPr="001365BD">
                    <w:rPr>
                      <w:b/>
                    </w:rPr>
                    <w:t xml:space="preserve"> законов механики</w:t>
                  </w:r>
                  <w:r w:rsidR="00C33E2A" w:rsidRPr="001365BD">
                    <w:rPr>
                      <w:b/>
                    </w:rPr>
                    <w:t xml:space="preserve"> и </w:t>
                  </w:r>
                  <w:r w:rsidR="00181246" w:rsidRPr="001365BD">
                    <w:rPr>
                      <w:b/>
                    </w:rPr>
                    <w:t>электродинамики</w:t>
                  </w:r>
                  <w:r w:rsidR="00C33E2A" w:rsidRPr="001365BD">
                    <w:rPr>
                      <w:b/>
                    </w:rPr>
                    <w:t xml:space="preserve"> определений физических понятий</w:t>
                  </w:r>
                </w:p>
                <w:p w14:paraId="6FD99CDF" w14:textId="77777777" w:rsidR="000C5525" w:rsidRPr="001365BD" w:rsidRDefault="000C5525" w:rsidP="00EF7360">
                  <w:pPr>
                    <w:rPr>
                      <w:i/>
                    </w:rPr>
                  </w:pPr>
                  <w:r w:rsidRPr="001365BD">
                    <w:rPr>
                      <w:i/>
                    </w:rPr>
                    <w:t>(виды оценочны</w:t>
                  </w:r>
                  <w:r w:rsidR="001365BD">
                    <w:rPr>
                      <w:i/>
                    </w:rPr>
                    <w:t>х средств:</w:t>
                  </w:r>
                  <w:r w:rsidR="00CF5E02" w:rsidRPr="001365BD">
                    <w:rPr>
                      <w:i/>
                    </w:rPr>
                    <w:t xml:space="preserve"> устные </w:t>
                  </w:r>
                  <w:r w:rsidR="00EF7360" w:rsidRPr="001365BD">
                    <w:rPr>
                      <w:i/>
                    </w:rPr>
                    <w:t xml:space="preserve">опросы и </w:t>
                  </w:r>
                  <w:r w:rsidR="00CF5E02" w:rsidRPr="001365BD">
                    <w:rPr>
                      <w:i/>
                    </w:rPr>
                    <w:t xml:space="preserve">письменные </w:t>
                  </w:r>
                  <w:r w:rsidR="00EF7360" w:rsidRPr="001365BD">
                    <w:rPr>
                      <w:i/>
                    </w:rPr>
                    <w:t>контрольные работы)</w:t>
                  </w:r>
                </w:p>
              </w:tc>
              <w:tc>
                <w:tcPr>
                  <w:tcW w:w="779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0A641BCA" w14:textId="77777777" w:rsidR="0006601C" w:rsidRPr="001365BD" w:rsidRDefault="0006601C" w:rsidP="00036C6A">
                  <w:pPr>
                    <w:jc w:val="center"/>
                  </w:pPr>
                  <w:r w:rsidRPr="001365BD">
                    <w:t>Отсутствие знаний</w:t>
                  </w:r>
                </w:p>
              </w:tc>
              <w:tc>
                <w:tcPr>
                  <w:tcW w:w="777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3D8AC2C4" w14:textId="77777777" w:rsidR="0006601C" w:rsidRPr="001365BD" w:rsidRDefault="0006601C" w:rsidP="00036C6A">
                  <w:pPr>
                    <w:jc w:val="center"/>
                  </w:pPr>
                  <w:r w:rsidRPr="001365BD">
                    <w:t>Фрагментарные знания</w:t>
                  </w:r>
                </w:p>
              </w:tc>
              <w:tc>
                <w:tcPr>
                  <w:tcW w:w="781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0F5E9D64" w14:textId="77777777" w:rsidR="0006601C" w:rsidRPr="001365BD" w:rsidRDefault="0006601C" w:rsidP="00036C6A">
                  <w:pPr>
                    <w:jc w:val="center"/>
                  </w:pPr>
                  <w:r w:rsidRPr="001365BD">
                    <w:t>Общие, но не структурированные знания</w:t>
                  </w:r>
                </w:p>
              </w:tc>
              <w:tc>
                <w:tcPr>
                  <w:tcW w:w="766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3BC8C40B" w14:textId="77777777" w:rsidR="0006601C" w:rsidRPr="001365BD" w:rsidRDefault="0006601C" w:rsidP="00036C6A">
                  <w:pPr>
                    <w:jc w:val="center"/>
                  </w:pPr>
                  <w:r w:rsidRPr="001365BD">
                    <w:t>Сформированные систематические знания</w:t>
                  </w:r>
                </w:p>
              </w:tc>
            </w:tr>
            <w:tr w:rsidR="000C5525" w:rsidRPr="007D7812" w14:paraId="68860243" w14:textId="77777777" w:rsidTr="00FB02EA">
              <w:tc>
                <w:tcPr>
                  <w:tcW w:w="1897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7BD1C836" w14:textId="77777777" w:rsidR="0006601C" w:rsidRPr="001365BD" w:rsidRDefault="00FC1924" w:rsidP="000C5525">
                  <w:pPr>
                    <w:rPr>
                      <w:b/>
                    </w:rPr>
                  </w:pPr>
                  <w:r w:rsidRPr="001365BD">
                    <w:rPr>
                      <w:b/>
                    </w:rPr>
                    <w:t>Умение</w:t>
                  </w:r>
                  <w:r w:rsidR="00CF5E02" w:rsidRPr="001365BD">
                    <w:rPr>
                      <w:b/>
                    </w:rPr>
                    <w:t xml:space="preserve"> решать задачи механики и </w:t>
                  </w:r>
                  <w:r w:rsidR="00181246" w:rsidRPr="001365BD">
                    <w:rPr>
                      <w:b/>
                    </w:rPr>
                    <w:t xml:space="preserve">электродинамики и </w:t>
                  </w:r>
                  <w:r w:rsidR="00CF5E02" w:rsidRPr="001365BD">
                    <w:rPr>
                      <w:b/>
                    </w:rPr>
                    <w:t>делать численные оценки физических величин</w:t>
                  </w:r>
                </w:p>
                <w:p w14:paraId="39FAC60A" w14:textId="77777777" w:rsidR="000C5525" w:rsidRPr="001365BD" w:rsidRDefault="000C5525" w:rsidP="00881104">
                  <w:r w:rsidRPr="001365BD">
                    <w:rPr>
                      <w:i/>
                    </w:rPr>
                    <w:t xml:space="preserve">(виды оценочных средств: </w:t>
                  </w:r>
                  <w:r w:rsidR="00CF5E02" w:rsidRPr="001365BD">
                    <w:rPr>
                      <w:i/>
                    </w:rPr>
                    <w:t>устные опросы и письменные контрольные работы</w:t>
                  </w:r>
                  <w:r w:rsidR="00EF7360" w:rsidRPr="001365BD">
                    <w:rPr>
                      <w:i/>
                    </w:rPr>
                    <w:t>)</w:t>
                  </w:r>
                </w:p>
              </w:tc>
              <w:tc>
                <w:tcPr>
                  <w:tcW w:w="779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648C4260" w14:textId="77777777" w:rsidR="0006601C" w:rsidRPr="001365BD" w:rsidRDefault="0006601C" w:rsidP="00036C6A">
                  <w:pPr>
                    <w:jc w:val="center"/>
                  </w:pPr>
                  <w:r w:rsidRPr="001365BD">
                    <w:t>Отсутствие умений</w:t>
                  </w:r>
                </w:p>
              </w:tc>
              <w:tc>
                <w:tcPr>
                  <w:tcW w:w="777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73DB476C" w14:textId="77777777" w:rsidR="0006601C" w:rsidRPr="001365BD" w:rsidRDefault="0006601C" w:rsidP="00036C6A">
                  <w:pPr>
                    <w:jc w:val="center"/>
                  </w:pPr>
                  <w:r w:rsidRPr="001365BD">
                    <w:t>В целом успешное, но не систематическое умение</w:t>
                  </w:r>
                </w:p>
              </w:tc>
              <w:tc>
                <w:tcPr>
                  <w:tcW w:w="781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3E4FDF50" w14:textId="77777777" w:rsidR="0006601C" w:rsidRPr="001365BD" w:rsidRDefault="0006601C" w:rsidP="00036C6A">
                  <w:pPr>
                    <w:jc w:val="center"/>
                  </w:pPr>
                  <w:r w:rsidRPr="001365BD">
                    <w:t>В целом успешное, но содержащее отдельные пробелы умение (допускает неточности непринципиального характера)</w:t>
                  </w:r>
                </w:p>
              </w:tc>
              <w:tc>
                <w:tcPr>
                  <w:tcW w:w="766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1936DB41" w14:textId="77777777" w:rsidR="0006601C" w:rsidRPr="001365BD" w:rsidRDefault="0006601C" w:rsidP="00036C6A">
                  <w:pPr>
                    <w:jc w:val="center"/>
                  </w:pPr>
                  <w:r w:rsidRPr="001365BD">
                    <w:t>Успешное и систематическое умение</w:t>
                  </w:r>
                </w:p>
              </w:tc>
            </w:tr>
            <w:tr w:rsidR="000C5525" w:rsidRPr="007D7812" w14:paraId="0F7D8DCE" w14:textId="77777777" w:rsidTr="00FB02EA">
              <w:tc>
                <w:tcPr>
                  <w:tcW w:w="1897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7811A046" w14:textId="77777777" w:rsidR="0006601C" w:rsidRPr="001365BD" w:rsidRDefault="00FC1924" w:rsidP="00EF7360">
                  <w:pPr>
                    <w:rPr>
                      <w:b/>
                    </w:rPr>
                  </w:pPr>
                  <w:r w:rsidRPr="001365BD">
                    <w:rPr>
                      <w:b/>
                    </w:rPr>
                    <w:t>Навыки: в</w:t>
                  </w:r>
                  <w:r w:rsidR="00CF5E02" w:rsidRPr="001365BD">
                    <w:rPr>
                      <w:b/>
                    </w:rPr>
                    <w:t>ладение математическим аппаратом механики</w:t>
                  </w:r>
                  <w:r w:rsidR="00181246" w:rsidRPr="001365BD">
                    <w:rPr>
                      <w:b/>
                    </w:rPr>
                    <w:t xml:space="preserve"> и электродинамики</w:t>
                  </w:r>
                </w:p>
                <w:p w14:paraId="573E98C3" w14:textId="77777777" w:rsidR="00EF7360" w:rsidRPr="001365BD" w:rsidRDefault="00EF7360" w:rsidP="00CF5E02">
                  <w:pPr>
                    <w:rPr>
                      <w:b/>
                    </w:rPr>
                  </w:pPr>
                  <w:r w:rsidRPr="001365BD">
                    <w:rPr>
                      <w:i/>
                    </w:rPr>
                    <w:t xml:space="preserve">(виды оценочных средств: </w:t>
                  </w:r>
                  <w:r w:rsidR="00881104">
                    <w:rPr>
                      <w:i/>
                    </w:rPr>
                    <w:t>устные</w:t>
                  </w:r>
                  <w:r w:rsidR="00CF5E02" w:rsidRPr="001365BD">
                    <w:rPr>
                      <w:i/>
                    </w:rPr>
                    <w:t xml:space="preserve"> опросы и письменные контрольные работы</w:t>
                  </w:r>
                  <w:r w:rsidR="001B01B5" w:rsidRPr="001365BD">
                    <w:rPr>
                      <w:i/>
                    </w:rPr>
                    <w:t>)</w:t>
                  </w:r>
                </w:p>
              </w:tc>
              <w:tc>
                <w:tcPr>
                  <w:tcW w:w="779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17774A15" w14:textId="77777777" w:rsidR="0006601C" w:rsidRPr="001365BD" w:rsidRDefault="0006601C" w:rsidP="00036C6A">
                  <w:pPr>
                    <w:jc w:val="center"/>
                  </w:pPr>
                  <w:r w:rsidRPr="001365BD">
                    <w:t>Отсутствие навыков (владений, опыта)</w:t>
                  </w:r>
                </w:p>
              </w:tc>
              <w:tc>
                <w:tcPr>
                  <w:tcW w:w="777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5661C7EB" w14:textId="77777777" w:rsidR="0006601C" w:rsidRPr="001365BD" w:rsidRDefault="0006601C" w:rsidP="00036C6A">
                  <w:pPr>
                    <w:jc w:val="center"/>
                  </w:pPr>
                  <w:r w:rsidRPr="001365BD">
                    <w:t>Наличие отдельных навыков (наличие фрагментарного опыта)</w:t>
                  </w:r>
                </w:p>
              </w:tc>
              <w:tc>
                <w:tcPr>
                  <w:tcW w:w="781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003F565F" w14:textId="77777777" w:rsidR="0006601C" w:rsidRPr="001365BD" w:rsidRDefault="0006601C" w:rsidP="0006601C">
                  <w:pPr>
                    <w:jc w:val="center"/>
                  </w:pPr>
                  <w:r w:rsidRPr="001365BD">
                    <w:t>В целом, сформированные навыки (владения), но используемые не в активной форме</w:t>
                  </w:r>
                </w:p>
              </w:tc>
              <w:tc>
                <w:tcPr>
                  <w:tcW w:w="766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18E11F61" w14:textId="77777777" w:rsidR="0006601C" w:rsidRPr="001365BD" w:rsidRDefault="0006601C" w:rsidP="00036C6A">
                  <w:pPr>
                    <w:jc w:val="center"/>
                  </w:pPr>
                  <w:r w:rsidRPr="001365BD">
                    <w:t>Сформированные навыки (владения), применяемые при решении задач</w:t>
                  </w:r>
                </w:p>
              </w:tc>
            </w:tr>
          </w:tbl>
          <w:p w14:paraId="5EB5D734" w14:textId="77777777" w:rsidR="00A05C7D" w:rsidRDefault="00A05C7D" w:rsidP="006F12B8"/>
        </w:tc>
      </w:tr>
    </w:tbl>
    <w:p w14:paraId="0C8568DA" w14:textId="77777777" w:rsidR="00F37850" w:rsidRDefault="00F37850" w:rsidP="00B07559"/>
    <w:p w14:paraId="3EA59FA7" w14:textId="77777777" w:rsidR="008E14EE" w:rsidRDefault="008E14EE" w:rsidP="00B07559"/>
    <w:p w14:paraId="2C873B4F" w14:textId="77777777" w:rsidR="008E14EE" w:rsidRDefault="008E14EE" w:rsidP="00B07559"/>
    <w:p w14:paraId="75142851" w14:textId="72EA95F1" w:rsidR="00B07559" w:rsidRPr="001365BD" w:rsidRDefault="00B07559" w:rsidP="00B07559">
      <w:r w:rsidRPr="001365BD">
        <w:lastRenderedPageBreak/>
        <w:t>8. Ресурсное обеспечение:</w:t>
      </w:r>
    </w:p>
    <w:p w14:paraId="215BAED1" w14:textId="77777777" w:rsidR="00245A4E" w:rsidRPr="001365BD" w:rsidRDefault="00245A4E" w:rsidP="00B07559"/>
    <w:p w14:paraId="554E3BB3" w14:textId="77777777" w:rsidR="00245A4E" w:rsidRPr="001365BD" w:rsidRDefault="00245A4E" w:rsidP="00B07559">
      <w:r w:rsidRPr="001365BD">
        <w:t>Основная литература:</w:t>
      </w:r>
    </w:p>
    <w:p w14:paraId="35552F93" w14:textId="77777777" w:rsidR="00245A4E" w:rsidRPr="00FB02EA" w:rsidRDefault="00245A4E" w:rsidP="00B07559">
      <w:pPr>
        <w:rPr>
          <w:sz w:val="10"/>
          <w:szCs w:val="10"/>
        </w:rPr>
      </w:pPr>
    </w:p>
    <w:p w14:paraId="200EE34F" w14:textId="77777777" w:rsidR="009E6E57" w:rsidRPr="00343AED" w:rsidRDefault="00343AED" w:rsidP="00B07559">
      <w:r>
        <w:t>1</w:t>
      </w:r>
      <w:r w:rsidR="009E6E57" w:rsidRPr="00343AED">
        <w:t xml:space="preserve">. </w:t>
      </w:r>
      <w:r w:rsidR="00945150" w:rsidRPr="00945150">
        <w:t>Стрелков</w:t>
      </w:r>
      <w:r w:rsidR="002C71F1">
        <w:t xml:space="preserve"> </w:t>
      </w:r>
      <w:proofErr w:type="gramStart"/>
      <w:r w:rsidR="002C71F1">
        <w:t>С.П.</w:t>
      </w:r>
      <w:proofErr w:type="gramEnd"/>
      <w:r w:rsidR="00945150" w:rsidRPr="00945150">
        <w:t xml:space="preserve"> "Общий курс физики (механика)" 1975 г.</w:t>
      </w:r>
    </w:p>
    <w:p w14:paraId="76331D6C" w14:textId="77777777" w:rsidR="009E6E57" w:rsidRPr="00343AED" w:rsidRDefault="00343AED" w:rsidP="00B07559">
      <w:r>
        <w:t>2</w:t>
      </w:r>
      <w:r w:rsidR="009E6E57" w:rsidRPr="00343AED">
        <w:t xml:space="preserve">. </w:t>
      </w:r>
      <w:r w:rsidR="00945150" w:rsidRPr="00945150">
        <w:t>Матвеев</w:t>
      </w:r>
      <w:r w:rsidR="00F90FC3">
        <w:t>А.</w:t>
      </w:r>
      <w:r w:rsidR="002C71F1">
        <w:t>Н</w:t>
      </w:r>
      <w:r w:rsidR="00945150">
        <w:t>. М</w:t>
      </w:r>
      <w:r w:rsidR="00945150" w:rsidRPr="00945150">
        <w:t>еханика и теория относительности</w:t>
      </w:r>
      <w:r w:rsidR="00945150">
        <w:t xml:space="preserve">. </w:t>
      </w:r>
      <w:r w:rsidR="00945150" w:rsidRPr="00945150">
        <w:t>«Мир и Образование» 2003</w:t>
      </w:r>
      <w:r w:rsidR="00945150">
        <w:t>.</w:t>
      </w:r>
    </w:p>
    <w:p w14:paraId="21FC9C44" w14:textId="77777777" w:rsidR="00343AED" w:rsidRPr="00343AED" w:rsidRDefault="00343AED" w:rsidP="00343AED">
      <w:r>
        <w:t xml:space="preserve">3. </w:t>
      </w:r>
      <w:r w:rsidRPr="00343AED">
        <w:t xml:space="preserve">Никитин </w:t>
      </w:r>
      <w:proofErr w:type="gramStart"/>
      <w:r w:rsidRPr="00343AED">
        <w:t>С.Ю.</w:t>
      </w:r>
      <w:proofErr w:type="gramEnd"/>
      <w:r w:rsidRPr="00343AED">
        <w:t>, Чесноков С.С. Механика. Москва, издательство факультета ВМК МГУ, 2006.</w:t>
      </w:r>
    </w:p>
    <w:p w14:paraId="7303A30F" w14:textId="77777777" w:rsidR="00343AED" w:rsidRPr="00343AED" w:rsidRDefault="00343AED" w:rsidP="00343AED">
      <w:r>
        <w:t>4</w:t>
      </w:r>
      <w:r w:rsidRPr="00343AED">
        <w:t xml:space="preserve">. Матвеев </w:t>
      </w:r>
      <w:proofErr w:type="gramStart"/>
      <w:r w:rsidRPr="00343AED">
        <w:t>А.Н.</w:t>
      </w:r>
      <w:proofErr w:type="gramEnd"/>
      <w:r w:rsidRPr="00343AED">
        <w:t xml:space="preserve"> Электричество и магнетизм. М., Высшая школа, 1983.</w:t>
      </w:r>
    </w:p>
    <w:p w14:paraId="6D9365CA" w14:textId="77777777" w:rsidR="00343AED" w:rsidRPr="00343AED" w:rsidRDefault="00343AED" w:rsidP="00343AED">
      <w:r>
        <w:t>5</w:t>
      </w:r>
      <w:r w:rsidRPr="00343AED">
        <w:t xml:space="preserve">. Нетребко </w:t>
      </w:r>
      <w:proofErr w:type="gramStart"/>
      <w:r w:rsidRPr="00343AED">
        <w:t>Н.В.</w:t>
      </w:r>
      <w:proofErr w:type="gramEnd"/>
      <w:r w:rsidRPr="00343AED">
        <w:t>, Николаев И.П., Полякова М.С., Шмальгаузен В.И. Электричество и магнетизм. Практические занятия по физике для студентов-математиков, часть III (под редакцией Макарова</w:t>
      </w:r>
      <w:r w:rsidR="00F90FC3">
        <w:t xml:space="preserve"> </w:t>
      </w:r>
      <w:proofErr w:type="gramStart"/>
      <w:r w:rsidR="00F90FC3">
        <w:t>В.А.</w:t>
      </w:r>
      <w:proofErr w:type="gramEnd"/>
      <w:r w:rsidRPr="00343AED">
        <w:t>). М., Макс-пресс, 2006.</w:t>
      </w:r>
    </w:p>
    <w:p w14:paraId="4AB4F396" w14:textId="77777777" w:rsidR="00E61B39" w:rsidRPr="00343AED" w:rsidRDefault="00E61B39" w:rsidP="00E61B39">
      <w:r>
        <w:t>6</w:t>
      </w:r>
      <w:r w:rsidRPr="00343AED">
        <w:t xml:space="preserve">. Левич В.Г. Курс теоретической физики, т.1. 1972. </w:t>
      </w:r>
    </w:p>
    <w:p w14:paraId="1AF1AF6A" w14:textId="77777777" w:rsidR="00343AED" w:rsidRDefault="00343AED" w:rsidP="00B07559"/>
    <w:p w14:paraId="44E33AE4" w14:textId="77777777" w:rsidR="00245A4E" w:rsidRPr="001365BD" w:rsidRDefault="00245A4E" w:rsidP="00B07559">
      <w:r w:rsidRPr="001365BD">
        <w:t>Дополнительная литература:</w:t>
      </w:r>
    </w:p>
    <w:p w14:paraId="5C571E4F" w14:textId="77777777" w:rsidR="00F97A70" w:rsidRPr="00FB02EA" w:rsidRDefault="00F97A70" w:rsidP="00B07559">
      <w:pPr>
        <w:rPr>
          <w:sz w:val="10"/>
          <w:szCs w:val="10"/>
        </w:rPr>
      </w:pPr>
    </w:p>
    <w:p w14:paraId="1532A29B" w14:textId="77777777" w:rsidR="00A76EF2" w:rsidRPr="00343AED" w:rsidRDefault="009E6E57" w:rsidP="009E6E57">
      <w:pPr>
        <w:pStyle w:val="af4"/>
        <w:rPr>
          <w:sz w:val="24"/>
          <w:szCs w:val="24"/>
        </w:rPr>
      </w:pPr>
      <w:r w:rsidRPr="00343AED">
        <w:rPr>
          <w:sz w:val="24"/>
          <w:szCs w:val="24"/>
        </w:rPr>
        <w:t xml:space="preserve">1. </w:t>
      </w:r>
      <w:r w:rsidR="00A76EF2" w:rsidRPr="00343AED">
        <w:rPr>
          <w:sz w:val="24"/>
          <w:szCs w:val="24"/>
        </w:rPr>
        <w:t xml:space="preserve">Алешкевич В.А., Деденко </w:t>
      </w:r>
      <w:proofErr w:type="gramStart"/>
      <w:r w:rsidR="00A76EF2" w:rsidRPr="00343AED">
        <w:rPr>
          <w:sz w:val="24"/>
          <w:szCs w:val="24"/>
        </w:rPr>
        <w:t>Л.Г.</w:t>
      </w:r>
      <w:proofErr w:type="gramEnd"/>
      <w:r w:rsidR="00A76EF2" w:rsidRPr="00343AED">
        <w:rPr>
          <w:sz w:val="24"/>
          <w:szCs w:val="24"/>
        </w:rPr>
        <w:t>, Караваев В.А. Механика. М.: ФИЗМАТЛИТ, серия «Университе</w:t>
      </w:r>
      <w:r w:rsidR="00343AED">
        <w:rPr>
          <w:sz w:val="24"/>
          <w:szCs w:val="24"/>
        </w:rPr>
        <w:t>тский курс общей физики», 2011.</w:t>
      </w:r>
    </w:p>
    <w:p w14:paraId="5294C8FB" w14:textId="77777777" w:rsidR="00A76EF2" w:rsidRPr="00343AED" w:rsidRDefault="009E6E57" w:rsidP="00A76EF2">
      <w:pPr>
        <w:pStyle w:val="af4"/>
        <w:rPr>
          <w:sz w:val="24"/>
          <w:szCs w:val="24"/>
        </w:rPr>
      </w:pPr>
      <w:r w:rsidRPr="00343AED">
        <w:rPr>
          <w:sz w:val="24"/>
          <w:szCs w:val="24"/>
        </w:rPr>
        <w:t>2. Сивухин</w:t>
      </w:r>
      <w:r w:rsidR="00945150">
        <w:rPr>
          <w:sz w:val="24"/>
          <w:szCs w:val="24"/>
        </w:rPr>
        <w:t xml:space="preserve"> Д.Б. </w:t>
      </w:r>
      <w:r w:rsidR="00945150" w:rsidRPr="00945150">
        <w:rPr>
          <w:sz w:val="24"/>
          <w:szCs w:val="24"/>
        </w:rPr>
        <w:t>Общий курс физики</w:t>
      </w:r>
      <w:r w:rsidR="00945150">
        <w:rPr>
          <w:sz w:val="24"/>
          <w:szCs w:val="24"/>
        </w:rPr>
        <w:t>.</w:t>
      </w:r>
      <w:r w:rsidR="00945150" w:rsidRPr="00945150">
        <w:rPr>
          <w:sz w:val="24"/>
          <w:szCs w:val="24"/>
        </w:rPr>
        <w:t xml:space="preserve"> Механика</w:t>
      </w:r>
      <w:r w:rsidR="00945150">
        <w:rPr>
          <w:sz w:val="24"/>
          <w:szCs w:val="24"/>
        </w:rPr>
        <w:t>. Том I, 2005.</w:t>
      </w:r>
    </w:p>
    <w:p w14:paraId="30EF39A0" w14:textId="77777777" w:rsidR="00343AED" w:rsidRPr="00343AED" w:rsidRDefault="00343AED" w:rsidP="00343AED">
      <w:r w:rsidRPr="00343AED">
        <w:t xml:space="preserve">3. Матвеев </w:t>
      </w:r>
      <w:proofErr w:type="gramStart"/>
      <w:r w:rsidRPr="00343AED">
        <w:t>А.Н.</w:t>
      </w:r>
      <w:proofErr w:type="gramEnd"/>
      <w:r w:rsidRPr="00343AED">
        <w:t xml:space="preserve"> Электродинамика и теория относительности, Москва—1964.</w:t>
      </w:r>
    </w:p>
    <w:p w14:paraId="64826CF0" w14:textId="77777777" w:rsidR="00E61B39" w:rsidRPr="00343AED" w:rsidRDefault="00E61B39" w:rsidP="00E61B39">
      <w:pPr>
        <w:pStyle w:val="af4"/>
        <w:rPr>
          <w:sz w:val="24"/>
          <w:szCs w:val="24"/>
        </w:rPr>
      </w:pPr>
      <w:r>
        <w:rPr>
          <w:sz w:val="24"/>
          <w:szCs w:val="24"/>
        </w:rPr>
        <w:t>4</w:t>
      </w:r>
      <w:r w:rsidRPr="00343AED">
        <w:rPr>
          <w:sz w:val="24"/>
          <w:szCs w:val="24"/>
        </w:rPr>
        <w:t>. Сивухин</w:t>
      </w:r>
      <w:r>
        <w:rPr>
          <w:sz w:val="24"/>
          <w:szCs w:val="24"/>
        </w:rPr>
        <w:t xml:space="preserve"> Д.Б. </w:t>
      </w:r>
      <w:r w:rsidRPr="00945150">
        <w:rPr>
          <w:sz w:val="24"/>
          <w:szCs w:val="24"/>
        </w:rPr>
        <w:t xml:space="preserve">Общий курс </w:t>
      </w:r>
      <w:proofErr w:type="gramStart"/>
      <w:r w:rsidRPr="00945150">
        <w:rPr>
          <w:sz w:val="24"/>
          <w:szCs w:val="24"/>
        </w:rPr>
        <w:t>физики</w:t>
      </w:r>
      <w:r>
        <w:rPr>
          <w:sz w:val="24"/>
          <w:szCs w:val="24"/>
        </w:rPr>
        <w:t>.Электричество</w:t>
      </w:r>
      <w:proofErr w:type="gramEnd"/>
      <w:r>
        <w:rPr>
          <w:sz w:val="24"/>
          <w:szCs w:val="24"/>
        </w:rPr>
        <w:t>. Том III, 2004.</w:t>
      </w:r>
    </w:p>
    <w:p w14:paraId="7A9A2DC4" w14:textId="77777777" w:rsidR="00343AED" w:rsidRPr="00343AED" w:rsidRDefault="00E61B39" w:rsidP="00343AED">
      <w:r>
        <w:t>5</w:t>
      </w:r>
      <w:r w:rsidR="00343AED" w:rsidRPr="00343AED">
        <w:t>. Батыгин В.В., Топтыгин И.Н. Сборник задач по электродинамике. М. М., 2002.</w:t>
      </w:r>
    </w:p>
    <w:p w14:paraId="07DABEB4" w14:textId="77777777" w:rsidR="00E61B39" w:rsidRDefault="00E61B39" w:rsidP="00343AED">
      <w:r>
        <w:t xml:space="preserve">6. </w:t>
      </w:r>
      <w:r w:rsidRPr="00E61B39">
        <w:t>Ландау Л.Д., Лифшиц Е.М</w:t>
      </w:r>
      <w:r>
        <w:t>.</w:t>
      </w:r>
      <w:r w:rsidRPr="00E61B39">
        <w:t xml:space="preserve"> Теоретическая физика, Механика, Том </w:t>
      </w:r>
      <w:proofErr w:type="gramStart"/>
      <w:r w:rsidRPr="00E61B39">
        <w:t>1</w:t>
      </w:r>
      <w:r>
        <w:t>,</w:t>
      </w:r>
      <w:r w:rsidRPr="00343AED">
        <w:t>M.</w:t>
      </w:r>
      <w:proofErr w:type="gramEnd"/>
      <w:r w:rsidRPr="00343AED">
        <w:t xml:space="preserve"> Наука,</w:t>
      </w:r>
      <w:r w:rsidRPr="00E61B39">
        <w:t xml:space="preserve"> 2004 </w:t>
      </w:r>
    </w:p>
    <w:p w14:paraId="6DD2B4AA" w14:textId="77777777" w:rsidR="00343AED" w:rsidRPr="00343AED" w:rsidRDefault="00343AED" w:rsidP="00343AED">
      <w:r w:rsidRPr="00343AED">
        <w:t xml:space="preserve">7. Ландау Л.Д., Лифшиц Е.М. </w:t>
      </w:r>
      <w:r w:rsidR="00E61B39" w:rsidRPr="00E61B39">
        <w:t xml:space="preserve">Теоретическая </w:t>
      </w:r>
      <w:proofErr w:type="gramStart"/>
      <w:r w:rsidR="00E61B39" w:rsidRPr="00E61B39">
        <w:t>физика</w:t>
      </w:r>
      <w:r w:rsidR="00E61B39">
        <w:t>,</w:t>
      </w:r>
      <w:r w:rsidRPr="00343AED">
        <w:t>Электродинамика</w:t>
      </w:r>
      <w:proofErr w:type="gramEnd"/>
      <w:r w:rsidRPr="00343AED">
        <w:t xml:space="preserve"> сплошных сред. M. Наука, 1982.</w:t>
      </w:r>
    </w:p>
    <w:p w14:paraId="4769BD37" w14:textId="77777777" w:rsidR="00343AED" w:rsidRPr="008E14EE" w:rsidRDefault="00343AED" w:rsidP="00343AED">
      <w:pPr>
        <w:rPr>
          <w:sz w:val="10"/>
          <w:szCs w:val="10"/>
        </w:rPr>
      </w:pPr>
    </w:p>
    <w:p w14:paraId="3E8CD0B4" w14:textId="77777777" w:rsidR="00E61B39" w:rsidRPr="00E61B39" w:rsidRDefault="00B07559" w:rsidP="00E61B39">
      <w:pPr>
        <w:pStyle w:val="af4"/>
        <w:rPr>
          <w:sz w:val="24"/>
          <w:szCs w:val="24"/>
        </w:rPr>
      </w:pPr>
      <w:r w:rsidRPr="001365BD">
        <w:rPr>
          <w:sz w:val="24"/>
          <w:szCs w:val="24"/>
        </w:rPr>
        <w:t>Описание</w:t>
      </w:r>
      <w:r w:rsidR="002B3C12" w:rsidRPr="001365BD">
        <w:rPr>
          <w:sz w:val="24"/>
          <w:szCs w:val="24"/>
        </w:rPr>
        <w:t xml:space="preserve"> материально-технического обеспечения</w:t>
      </w:r>
      <w:r w:rsidR="00DF71EF" w:rsidRPr="001365BD">
        <w:rPr>
          <w:sz w:val="24"/>
          <w:szCs w:val="24"/>
        </w:rPr>
        <w:t>: аудитории для лекций и семинаров</w:t>
      </w:r>
      <w:r w:rsidR="00E61B39">
        <w:rPr>
          <w:sz w:val="24"/>
          <w:szCs w:val="24"/>
        </w:rPr>
        <w:t xml:space="preserve">, </w:t>
      </w:r>
      <w:r w:rsidR="00E61B39" w:rsidRPr="00E61B39">
        <w:rPr>
          <w:sz w:val="24"/>
          <w:szCs w:val="24"/>
        </w:rPr>
        <w:t>с возможностью показа презентаций</w:t>
      </w:r>
      <w:r w:rsidR="00E61B39">
        <w:rPr>
          <w:sz w:val="24"/>
          <w:szCs w:val="24"/>
        </w:rPr>
        <w:t>.</w:t>
      </w:r>
    </w:p>
    <w:p w14:paraId="3B2F6E8B" w14:textId="77777777" w:rsidR="00E61B39" w:rsidRPr="001365BD" w:rsidRDefault="00E61B39" w:rsidP="00E61B39">
      <w:pPr>
        <w:pStyle w:val="af4"/>
        <w:rPr>
          <w:sz w:val="24"/>
          <w:szCs w:val="24"/>
        </w:rPr>
      </w:pPr>
      <w:r w:rsidRPr="00E61B39">
        <w:rPr>
          <w:sz w:val="24"/>
          <w:szCs w:val="24"/>
        </w:rPr>
        <w:t>Проектор, доска, компьютер.</w:t>
      </w:r>
    </w:p>
    <w:p w14:paraId="25B0AC94" w14:textId="77777777" w:rsidR="00181246" w:rsidRPr="008E14EE" w:rsidRDefault="00181246" w:rsidP="00DF71EF">
      <w:pPr>
        <w:pStyle w:val="af4"/>
        <w:rPr>
          <w:sz w:val="10"/>
          <w:szCs w:val="10"/>
        </w:rPr>
      </w:pPr>
    </w:p>
    <w:p w14:paraId="05D97AB1" w14:textId="77777777" w:rsidR="00B07559" w:rsidRPr="001365BD" w:rsidRDefault="00B07559" w:rsidP="00B07559">
      <w:r w:rsidRPr="001365BD">
        <w:t>9. </w:t>
      </w:r>
      <w:r w:rsidR="00245A4E" w:rsidRPr="001365BD">
        <w:t>Язык преподавания - русский</w:t>
      </w:r>
    </w:p>
    <w:p w14:paraId="03449260" w14:textId="77777777" w:rsidR="00B07559" w:rsidRPr="008E14EE" w:rsidRDefault="00B07559" w:rsidP="00B07559">
      <w:pPr>
        <w:rPr>
          <w:sz w:val="10"/>
          <w:szCs w:val="10"/>
        </w:rPr>
      </w:pPr>
    </w:p>
    <w:p w14:paraId="78B01795" w14:textId="77777777" w:rsidR="00B07559" w:rsidRPr="001365BD" w:rsidRDefault="00B07559" w:rsidP="00B07559">
      <w:r w:rsidRPr="001365BD">
        <w:t>10</w:t>
      </w:r>
      <w:r w:rsidR="00181246" w:rsidRPr="001365BD">
        <w:t>. Преподаватели</w:t>
      </w:r>
      <w:r w:rsidR="00245A4E" w:rsidRPr="001365BD">
        <w:t xml:space="preserve"> Никитин Сергей Юрьевич – доктор физико-математических наук, доцент физи</w:t>
      </w:r>
      <w:r w:rsidR="00F90FC3">
        <w:t xml:space="preserve">ческого факультета МГУ имени </w:t>
      </w:r>
      <w:proofErr w:type="gramStart"/>
      <w:r w:rsidR="00F90FC3">
        <w:t>М.</w:t>
      </w:r>
      <w:r w:rsidR="00245A4E" w:rsidRPr="001365BD">
        <w:t>В.</w:t>
      </w:r>
      <w:proofErr w:type="gramEnd"/>
      <w:r w:rsidR="00245A4E" w:rsidRPr="001365BD">
        <w:t xml:space="preserve"> Ломоносова</w:t>
      </w:r>
      <w:r w:rsidR="00181246" w:rsidRPr="001365BD">
        <w:t>, Макаров Владимир Анатольевич – доктор физико-математических наук, профессор, заведующий кафедрой общей физики и волновых процессов физи</w:t>
      </w:r>
      <w:r w:rsidR="00F90FC3">
        <w:t>ческого факультета МГУ имени М.</w:t>
      </w:r>
      <w:r w:rsidR="00181246" w:rsidRPr="001365BD">
        <w:t>В. Ломоносова.</w:t>
      </w:r>
    </w:p>
    <w:p w14:paraId="16859D81" w14:textId="77777777" w:rsidR="00B07559" w:rsidRPr="008E14EE" w:rsidRDefault="00B07559" w:rsidP="00B07559">
      <w:pPr>
        <w:rPr>
          <w:sz w:val="10"/>
          <w:szCs w:val="10"/>
        </w:rPr>
      </w:pPr>
    </w:p>
    <w:p w14:paraId="1EF81756" w14:textId="77777777" w:rsidR="00245A4E" w:rsidRPr="001365BD" w:rsidRDefault="00B07559" w:rsidP="00245A4E">
      <w:r w:rsidRPr="001365BD">
        <w:t>11. </w:t>
      </w:r>
      <w:r w:rsidR="00233FC5" w:rsidRPr="001365BD">
        <w:t>Авто</w:t>
      </w:r>
      <w:r w:rsidR="00245A4E" w:rsidRPr="001365BD">
        <w:t>р</w:t>
      </w:r>
      <w:r w:rsidR="00F90FC3">
        <w:t>ы</w:t>
      </w:r>
      <w:r w:rsidRPr="001365BD">
        <w:t>программы</w:t>
      </w:r>
      <w:r w:rsidR="00245A4E" w:rsidRPr="001365BD">
        <w:t xml:space="preserve"> Никитин Сергей Юрьевич – доктор физико-математических наук, доцент физи</w:t>
      </w:r>
      <w:r w:rsidR="00F90FC3">
        <w:t xml:space="preserve">ческого факультета МГУ имени </w:t>
      </w:r>
      <w:proofErr w:type="gramStart"/>
      <w:r w:rsidR="00F90FC3">
        <w:t>М.</w:t>
      </w:r>
      <w:r w:rsidR="00245A4E" w:rsidRPr="001365BD">
        <w:t>В.</w:t>
      </w:r>
      <w:proofErr w:type="gramEnd"/>
      <w:r w:rsidR="00245A4E" w:rsidRPr="001365BD">
        <w:t xml:space="preserve"> Ломоносова</w:t>
      </w:r>
      <w:r w:rsidR="00181246" w:rsidRPr="001365BD">
        <w:t>, Макаров Владимир Анатольевич – доктор физико-математических наук, профессор, заведующий кафедрой общей физики и волновых процессов физи</w:t>
      </w:r>
      <w:r w:rsidR="00F90FC3">
        <w:t>ческого факультета МГУ имени М.</w:t>
      </w:r>
      <w:r w:rsidR="00181246" w:rsidRPr="001365BD">
        <w:t>В. Ломоносова.</w:t>
      </w:r>
    </w:p>
    <w:p w14:paraId="2EA3FDEF" w14:textId="77777777" w:rsidR="00B07559" w:rsidRPr="001365BD" w:rsidRDefault="00B07559" w:rsidP="00B07559"/>
    <w:p w14:paraId="64517C6F" w14:textId="77777777" w:rsidR="0011560C" w:rsidRPr="0011560C" w:rsidRDefault="0011560C" w:rsidP="0083295C">
      <w:pPr>
        <w:spacing w:after="120"/>
        <w:jc w:val="right"/>
      </w:pPr>
    </w:p>
    <w:sectPr w:rsidR="0011560C" w:rsidRPr="0011560C" w:rsidSect="0083295C">
      <w:footerReference w:type="even" r:id="rId65"/>
      <w:footerReference w:type="default" r:id="rId66"/>
      <w:pgSz w:w="16838" w:h="11906" w:orient="landscape"/>
      <w:pgMar w:top="1701" w:right="1134" w:bottom="850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38FAF9E" w14:textId="77777777" w:rsidR="00395E14" w:rsidRDefault="00395E14" w:rsidP="002F1885">
      <w:r>
        <w:separator/>
      </w:r>
    </w:p>
  </w:endnote>
  <w:endnote w:type="continuationSeparator" w:id="0">
    <w:p w14:paraId="235FF3BB" w14:textId="77777777" w:rsidR="00395E14" w:rsidRDefault="00395E14" w:rsidP="002F188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altName w:val="Verdana"/>
    <w:panose1 w:val="020B0604030504040204"/>
    <w:charset w:val="CC"/>
    <w:family w:val="swiss"/>
    <w:pitch w:val="variable"/>
    <w:sig w:usb0="A00006FF" w:usb1="4000205B" w:usb2="0000001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31C9422" w14:textId="77777777" w:rsidR="00395E14" w:rsidRDefault="00395E14" w:rsidP="00B07559">
    <w:pPr>
      <w:pStyle w:val="ad"/>
      <w:framePr w:wrap="auto" w:vAnchor="text" w:hAnchor="margin" w:xAlign="center" w:y="1"/>
      <w:rPr>
        <w:rStyle w:val="af1"/>
      </w:rPr>
    </w:pPr>
    <w:r>
      <w:rPr>
        <w:rStyle w:val="af1"/>
      </w:rPr>
      <w:fldChar w:fldCharType="begin"/>
    </w:r>
    <w:r>
      <w:rPr>
        <w:rStyle w:val="af1"/>
      </w:rPr>
      <w:instrText xml:space="preserve">PAGE  </w:instrText>
    </w:r>
    <w:r>
      <w:rPr>
        <w:rStyle w:val="af1"/>
      </w:rPr>
      <w:fldChar w:fldCharType="separate"/>
    </w:r>
    <w:r>
      <w:rPr>
        <w:rStyle w:val="af1"/>
        <w:noProof/>
      </w:rPr>
      <w:t>2</w:t>
    </w:r>
    <w:r>
      <w:rPr>
        <w:rStyle w:val="af1"/>
      </w:rPr>
      <w:fldChar w:fldCharType="end"/>
    </w:r>
  </w:p>
  <w:p w14:paraId="2A6BDF8D" w14:textId="77777777" w:rsidR="00395E14" w:rsidRDefault="00395E14">
    <w:pPr>
      <w:pStyle w:val="ad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54EF9DD" w14:textId="77777777" w:rsidR="00395E14" w:rsidRDefault="00395E14" w:rsidP="00B07559">
    <w:pPr>
      <w:pStyle w:val="ad"/>
      <w:framePr w:wrap="auto" w:vAnchor="text" w:hAnchor="margin" w:xAlign="center" w:y="1"/>
      <w:rPr>
        <w:rStyle w:val="af1"/>
      </w:rPr>
    </w:pPr>
    <w:r>
      <w:rPr>
        <w:rStyle w:val="af1"/>
      </w:rPr>
      <w:fldChar w:fldCharType="begin"/>
    </w:r>
    <w:r>
      <w:rPr>
        <w:rStyle w:val="af1"/>
      </w:rPr>
      <w:instrText xml:space="preserve">PAGE  </w:instrText>
    </w:r>
    <w:r>
      <w:rPr>
        <w:rStyle w:val="af1"/>
      </w:rPr>
      <w:fldChar w:fldCharType="separate"/>
    </w:r>
    <w:r>
      <w:rPr>
        <w:rStyle w:val="af1"/>
        <w:noProof/>
      </w:rPr>
      <w:t>3</w:t>
    </w:r>
    <w:r>
      <w:rPr>
        <w:rStyle w:val="af1"/>
      </w:rPr>
      <w:fldChar w:fldCharType="end"/>
    </w:r>
  </w:p>
  <w:p w14:paraId="51D46C60" w14:textId="77777777" w:rsidR="00395E14" w:rsidRDefault="00395E14">
    <w:pPr>
      <w:pStyle w:val="ad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64EB818" w14:textId="77777777" w:rsidR="00395E14" w:rsidRDefault="00395E14" w:rsidP="00FD3E46">
    <w:pPr>
      <w:pStyle w:val="ad"/>
      <w:framePr w:wrap="auto" w:vAnchor="text" w:hAnchor="margin" w:xAlign="center" w:y="1"/>
      <w:rPr>
        <w:rStyle w:val="af1"/>
      </w:rPr>
    </w:pPr>
    <w:r>
      <w:rPr>
        <w:rStyle w:val="af1"/>
      </w:rPr>
      <w:fldChar w:fldCharType="begin"/>
    </w:r>
    <w:r>
      <w:rPr>
        <w:rStyle w:val="af1"/>
      </w:rPr>
      <w:instrText xml:space="preserve">PAGE  </w:instrText>
    </w:r>
    <w:r>
      <w:rPr>
        <w:rStyle w:val="af1"/>
      </w:rPr>
      <w:fldChar w:fldCharType="separate"/>
    </w:r>
    <w:r w:rsidR="00FB02EA">
      <w:rPr>
        <w:rStyle w:val="af1"/>
        <w:noProof/>
      </w:rPr>
      <w:t>20</w:t>
    </w:r>
    <w:r>
      <w:rPr>
        <w:rStyle w:val="af1"/>
      </w:rPr>
      <w:fldChar w:fldCharType="end"/>
    </w:r>
  </w:p>
  <w:p w14:paraId="34F93B33" w14:textId="77777777" w:rsidR="00395E14" w:rsidRDefault="00395E14">
    <w:pPr>
      <w:pStyle w:val="ad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6E9DE91" w14:textId="77777777" w:rsidR="00395E14" w:rsidRDefault="00395E14" w:rsidP="00FD3E46">
    <w:pPr>
      <w:pStyle w:val="ad"/>
      <w:framePr w:wrap="auto" w:vAnchor="text" w:hAnchor="margin" w:xAlign="center" w:y="1"/>
      <w:rPr>
        <w:rStyle w:val="af1"/>
      </w:rPr>
    </w:pPr>
    <w:r>
      <w:rPr>
        <w:rStyle w:val="af1"/>
      </w:rPr>
      <w:fldChar w:fldCharType="begin"/>
    </w:r>
    <w:r>
      <w:rPr>
        <w:rStyle w:val="af1"/>
      </w:rPr>
      <w:instrText xml:space="preserve">PAGE  </w:instrText>
    </w:r>
    <w:r>
      <w:rPr>
        <w:rStyle w:val="af1"/>
      </w:rPr>
      <w:fldChar w:fldCharType="separate"/>
    </w:r>
    <w:r w:rsidR="00FB02EA">
      <w:rPr>
        <w:rStyle w:val="af1"/>
        <w:noProof/>
      </w:rPr>
      <w:t>21</w:t>
    </w:r>
    <w:r>
      <w:rPr>
        <w:rStyle w:val="af1"/>
      </w:rPr>
      <w:fldChar w:fldCharType="end"/>
    </w:r>
  </w:p>
  <w:p w14:paraId="250C2ED4" w14:textId="77777777" w:rsidR="00395E14" w:rsidRDefault="00395E14">
    <w:pPr>
      <w:pStyle w:val="ad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078023B" w14:textId="77777777" w:rsidR="00395E14" w:rsidRDefault="00395E14" w:rsidP="002F1885">
      <w:r>
        <w:separator/>
      </w:r>
    </w:p>
  </w:footnote>
  <w:footnote w:type="continuationSeparator" w:id="0">
    <w:p w14:paraId="2B4663E7" w14:textId="77777777" w:rsidR="00395E14" w:rsidRDefault="00395E14" w:rsidP="002F188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667C9A"/>
    <w:multiLevelType w:val="hybridMultilevel"/>
    <w:tmpl w:val="082854E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427655"/>
    <w:multiLevelType w:val="hybridMultilevel"/>
    <w:tmpl w:val="DE7CEB4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04E85ADE"/>
    <w:multiLevelType w:val="hybridMultilevel"/>
    <w:tmpl w:val="A470070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BD5BAE"/>
    <w:multiLevelType w:val="hybridMultilevel"/>
    <w:tmpl w:val="ECECCBC8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 w15:restartNumberingAfterBreak="0">
    <w:nsid w:val="0DB04D29"/>
    <w:multiLevelType w:val="hybridMultilevel"/>
    <w:tmpl w:val="B3C627B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 w15:restartNumberingAfterBreak="0">
    <w:nsid w:val="0E615B2A"/>
    <w:multiLevelType w:val="hybridMultilevel"/>
    <w:tmpl w:val="5430092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187D24C8"/>
    <w:multiLevelType w:val="hybridMultilevel"/>
    <w:tmpl w:val="20EC6A00"/>
    <w:lvl w:ilvl="0" w:tplc="09C4FDA4">
      <w:start w:val="1"/>
      <w:numFmt w:val="decimal"/>
      <w:lvlText w:val="%1."/>
      <w:lvlJc w:val="left"/>
      <w:pPr>
        <w:ind w:left="1065" w:hanging="7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B001028"/>
    <w:multiLevelType w:val="hybridMultilevel"/>
    <w:tmpl w:val="FD78807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C274069"/>
    <w:multiLevelType w:val="hybridMultilevel"/>
    <w:tmpl w:val="6AC8FB5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C3714E7"/>
    <w:multiLevelType w:val="hybridMultilevel"/>
    <w:tmpl w:val="3BF2FE6E"/>
    <w:lvl w:ilvl="0" w:tplc="DD70AA34">
      <w:start w:val="1"/>
      <w:numFmt w:val="upperRoman"/>
      <w:lvlText w:val="%1."/>
      <w:lvlJc w:val="left"/>
      <w:pPr>
        <w:ind w:left="1080" w:hanging="72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 w15:restartNumberingAfterBreak="0">
    <w:nsid w:val="1C3B30A9"/>
    <w:multiLevelType w:val="hybridMultilevel"/>
    <w:tmpl w:val="98F43C3E"/>
    <w:lvl w:ilvl="0" w:tplc="4DFC4D22">
      <w:start w:val="1"/>
      <w:numFmt w:val="decimal"/>
      <w:lvlText w:val="%1."/>
      <w:lvlJc w:val="left"/>
      <w:pPr>
        <w:ind w:left="1069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789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509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3229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949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669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389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6109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829" w:hanging="180"/>
      </w:pPr>
      <w:rPr>
        <w:rFonts w:cs="Times New Roman"/>
      </w:rPr>
    </w:lvl>
  </w:abstractNum>
  <w:abstractNum w:abstractNumId="11" w15:restartNumberingAfterBreak="0">
    <w:nsid w:val="24866707"/>
    <w:multiLevelType w:val="hybridMultilevel"/>
    <w:tmpl w:val="FE92BEE6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 w15:restartNumberingAfterBreak="0">
    <w:nsid w:val="28E92101"/>
    <w:multiLevelType w:val="hybridMultilevel"/>
    <w:tmpl w:val="A830BF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9321B6C"/>
    <w:multiLevelType w:val="hybridMultilevel"/>
    <w:tmpl w:val="706EA1AE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 w15:restartNumberingAfterBreak="0">
    <w:nsid w:val="344745AF"/>
    <w:multiLevelType w:val="hybridMultilevel"/>
    <w:tmpl w:val="0262BA3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6326BDA"/>
    <w:multiLevelType w:val="hybridMultilevel"/>
    <w:tmpl w:val="5644DA2A"/>
    <w:lvl w:ilvl="0" w:tplc="EDD8F882">
      <w:start w:val="1"/>
      <w:numFmt w:val="decimal"/>
      <w:lvlText w:val="%1."/>
      <w:lvlJc w:val="left"/>
      <w:pPr>
        <w:ind w:left="1065" w:hanging="7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CD0288E"/>
    <w:multiLevelType w:val="hybridMultilevel"/>
    <w:tmpl w:val="06928F0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D02250D"/>
    <w:multiLevelType w:val="hybridMultilevel"/>
    <w:tmpl w:val="1AFA6E54"/>
    <w:lvl w:ilvl="0" w:tplc="0419000F">
      <w:start w:val="1"/>
      <w:numFmt w:val="decimal"/>
      <w:lvlText w:val="%1."/>
      <w:lvlJc w:val="left"/>
      <w:pPr>
        <w:ind w:left="862" w:hanging="360"/>
      </w:pPr>
    </w:lvl>
    <w:lvl w:ilvl="1" w:tplc="04190019" w:tentative="1">
      <w:start w:val="1"/>
      <w:numFmt w:val="lowerLetter"/>
      <w:lvlText w:val="%2."/>
      <w:lvlJc w:val="left"/>
      <w:pPr>
        <w:ind w:left="1582" w:hanging="360"/>
      </w:pPr>
    </w:lvl>
    <w:lvl w:ilvl="2" w:tplc="0419001B" w:tentative="1">
      <w:start w:val="1"/>
      <w:numFmt w:val="lowerRoman"/>
      <w:lvlText w:val="%3."/>
      <w:lvlJc w:val="right"/>
      <w:pPr>
        <w:ind w:left="2302" w:hanging="180"/>
      </w:pPr>
    </w:lvl>
    <w:lvl w:ilvl="3" w:tplc="0419000F" w:tentative="1">
      <w:start w:val="1"/>
      <w:numFmt w:val="decimal"/>
      <w:lvlText w:val="%4."/>
      <w:lvlJc w:val="left"/>
      <w:pPr>
        <w:ind w:left="3022" w:hanging="360"/>
      </w:pPr>
    </w:lvl>
    <w:lvl w:ilvl="4" w:tplc="04190019" w:tentative="1">
      <w:start w:val="1"/>
      <w:numFmt w:val="lowerLetter"/>
      <w:lvlText w:val="%5."/>
      <w:lvlJc w:val="left"/>
      <w:pPr>
        <w:ind w:left="3742" w:hanging="360"/>
      </w:pPr>
    </w:lvl>
    <w:lvl w:ilvl="5" w:tplc="0419001B" w:tentative="1">
      <w:start w:val="1"/>
      <w:numFmt w:val="lowerRoman"/>
      <w:lvlText w:val="%6."/>
      <w:lvlJc w:val="right"/>
      <w:pPr>
        <w:ind w:left="4462" w:hanging="180"/>
      </w:pPr>
    </w:lvl>
    <w:lvl w:ilvl="6" w:tplc="0419000F" w:tentative="1">
      <w:start w:val="1"/>
      <w:numFmt w:val="decimal"/>
      <w:lvlText w:val="%7."/>
      <w:lvlJc w:val="left"/>
      <w:pPr>
        <w:ind w:left="5182" w:hanging="360"/>
      </w:pPr>
    </w:lvl>
    <w:lvl w:ilvl="7" w:tplc="04190019" w:tentative="1">
      <w:start w:val="1"/>
      <w:numFmt w:val="lowerLetter"/>
      <w:lvlText w:val="%8."/>
      <w:lvlJc w:val="left"/>
      <w:pPr>
        <w:ind w:left="5902" w:hanging="360"/>
      </w:pPr>
    </w:lvl>
    <w:lvl w:ilvl="8" w:tplc="041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18" w15:restartNumberingAfterBreak="0">
    <w:nsid w:val="47832EDC"/>
    <w:multiLevelType w:val="hybridMultilevel"/>
    <w:tmpl w:val="FAB82BC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30D6C7B"/>
    <w:multiLevelType w:val="hybridMultilevel"/>
    <w:tmpl w:val="ECECCBC8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0" w15:restartNumberingAfterBreak="0">
    <w:nsid w:val="60CC38A4"/>
    <w:multiLevelType w:val="hybridMultilevel"/>
    <w:tmpl w:val="ECECCBC8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1" w15:restartNumberingAfterBreak="0">
    <w:nsid w:val="61C80474"/>
    <w:multiLevelType w:val="hybridMultilevel"/>
    <w:tmpl w:val="ECECCBC8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2" w15:restartNumberingAfterBreak="0">
    <w:nsid w:val="6A057D70"/>
    <w:multiLevelType w:val="hybridMultilevel"/>
    <w:tmpl w:val="20D84EF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F2479D6"/>
    <w:multiLevelType w:val="hybridMultilevel"/>
    <w:tmpl w:val="ECECCBC8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4" w15:restartNumberingAfterBreak="0">
    <w:nsid w:val="749E32DD"/>
    <w:multiLevelType w:val="hybridMultilevel"/>
    <w:tmpl w:val="DE4CA9B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66E3356"/>
    <w:multiLevelType w:val="hybridMultilevel"/>
    <w:tmpl w:val="2B6AFA4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7A6E1C6A"/>
    <w:multiLevelType w:val="hybridMultilevel"/>
    <w:tmpl w:val="9A507B34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7" w15:restartNumberingAfterBreak="0">
    <w:nsid w:val="7B467A17"/>
    <w:multiLevelType w:val="hybridMultilevel"/>
    <w:tmpl w:val="96687D78"/>
    <w:lvl w:ilvl="0" w:tplc="FCA60AA4">
      <w:numFmt w:val="bullet"/>
      <w:lvlText w:val="•"/>
      <w:lvlJc w:val="left"/>
      <w:pPr>
        <w:ind w:left="1412" w:hanging="420"/>
      </w:pPr>
      <w:rPr>
        <w:rFonts w:ascii="Times New Roman" w:eastAsia="Times New Roman" w:hAnsi="Times New Roman" w:hint="default"/>
      </w:rPr>
    </w:lvl>
    <w:lvl w:ilvl="1" w:tplc="04190003">
      <w:start w:val="1"/>
      <w:numFmt w:val="bullet"/>
      <w:lvlText w:val="o"/>
      <w:lvlJc w:val="left"/>
      <w:pPr>
        <w:ind w:left="2072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792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12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232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4952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672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392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7112" w:hanging="360"/>
      </w:pPr>
      <w:rPr>
        <w:rFonts w:ascii="Wingdings" w:hAnsi="Wingdings" w:hint="default"/>
      </w:rPr>
    </w:lvl>
  </w:abstractNum>
  <w:num w:numId="1" w16cid:durableId="1449473189">
    <w:abstractNumId w:val="1"/>
  </w:num>
  <w:num w:numId="2" w16cid:durableId="1930383872">
    <w:abstractNumId w:val="5"/>
  </w:num>
  <w:num w:numId="3" w16cid:durableId="234896254">
    <w:abstractNumId w:val="10"/>
  </w:num>
  <w:num w:numId="4" w16cid:durableId="20403315">
    <w:abstractNumId w:val="4"/>
  </w:num>
  <w:num w:numId="5" w16cid:durableId="36784474">
    <w:abstractNumId w:val="13"/>
  </w:num>
  <w:num w:numId="6" w16cid:durableId="1663202">
    <w:abstractNumId w:val="27"/>
  </w:num>
  <w:num w:numId="7" w16cid:durableId="201986833">
    <w:abstractNumId w:val="14"/>
  </w:num>
  <w:num w:numId="8" w16cid:durableId="1058743459">
    <w:abstractNumId w:val="9"/>
  </w:num>
  <w:num w:numId="9" w16cid:durableId="1539272197">
    <w:abstractNumId w:val="26"/>
  </w:num>
  <w:num w:numId="10" w16cid:durableId="838886413">
    <w:abstractNumId w:val="21"/>
  </w:num>
  <w:num w:numId="11" w16cid:durableId="1844664781">
    <w:abstractNumId w:val="11"/>
  </w:num>
  <w:num w:numId="12" w16cid:durableId="2117627648">
    <w:abstractNumId w:val="23"/>
  </w:num>
  <w:num w:numId="13" w16cid:durableId="952712352">
    <w:abstractNumId w:val="19"/>
  </w:num>
  <w:num w:numId="14" w16cid:durableId="1591238105">
    <w:abstractNumId w:val="3"/>
  </w:num>
  <w:num w:numId="15" w16cid:durableId="1017654513">
    <w:abstractNumId w:val="20"/>
  </w:num>
  <w:num w:numId="16" w16cid:durableId="850801383">
    <w:abstractNumId w:val="25"/>
  </w:num>
  <w:num w:numId="17" w16cid:durableId="1368021560">
    <w:abstractNumId w:val="16"/>
  </w:num>
  <w:num w:numId="18" w16cid:durableId="1914125122">
    <w:abstractNumId w:val="7"/>
  </w:num>
  <w:num w:numId="19" w16cid:durableId="1922525756">
    <w:abstractNumId w:val="15"/>
  </w:num>
  <w:num w:numId="20" w16cid:durableId="1558126152">
    <w:abstractNumId w:val="0"/>
  </w:num>
  <w:num w:numId="21" w16cid:durableId="136723762">
    <w:abstractNumId w:val="22"/>
  </w:num>
  <w:num w:numId="22" w16cid:durableId="541598417">
    <w:abstractNumId w:val="24"/>
  </w:num>
  <w:num w:numId="23" w16cid:durableId="1809324409">
    <w:abstractNumId w:val="6"/>
  </w:num>
  <w:num w:numId="24" w16cid:durableId="114256334">
    <w:abstractNumId w:val="8"/>
  </w:num>
  <w:num w:numId="25" w16cid:durableId="907692876">
    <w:abstractNumId w:val="18"/>
  </w:num>
  <w:num w:numId="26" w16cid:durableId="147287470">
    <w:abstractNumId w:val="2"/>
  </w:num>
  <w:num w:numId="27" w16cid:durableId="1483885037">
    <w:abstractNumId w:val="17"/>
  </w:num>
  <w:num w:numId="28" w16cid:durableId="1893928645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 w:grammar="clean"/>
  <w:defaultTabStop w:val="709"/>
  <w:doNotHyphenateCaps/>
  <w:evenAndOddHeaders/>
  <w:drawingGridHorizontalSpacing w:val="120"/>
  <w:displayHorizontalDrawingGridEvery w:val="2"/>
  <w:noPunctuationKerning/>
  <w:characterSpacingControl w:val="doNotCompress"/>
  <w:doNotValidateAgainstSchema/>
  <w:doNotDemarcateInvalidXml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46558E"/>
    <w:rsid w:val="00006633"/>
    <w:rsid w:val="000105E4"/>
    <w:rsid w:val="000130D2"/>
    <w:rsid w:val="00013475"/>
    <w:rsid w:val="00014B01"/>
    <w:rsid w:val="00017D1E"/>
    <w:rsid w:val="00025143"/>
    <w:rsid w:val="00030918"/>
    <w:rsid w:val="00030D4B"/>
    <w:rsid w:val="00030D4C"/>
    <w:rsid w:val="000341C8"/>
    <w:rsid w:val="00034DEC"/>
    <w:rsid w:val="0003645C"/>
    <w:rsid w:val="00036C6A"/>
    <w:rsid w:val="00044B48"/>
    <w:rsid w:val="0004700A"/>
    <w:rsid w:val="00052FDB"/>
    <w:rsid w:val="00054439"/>
    <w:rsid w:val="00055870"/>
    <w:rsid w:val="00057B15"/>
    <w:rsid w:val="0006601C"/>
    <w:rsid w:val="00066207"/>
    <w:rsid w:val="000705C5"/>
    <w:rsid w:val="00070B47"/>
    <w:rsid w:val="00071029"/>
    <w:rsid w:val="00072560"/>
    <w:rsid w:val="00073C53"/>
    <w:rsid w:val="00084573"/>
    <w:rsid w:val="00094EEC"/>
    <w:rsid w:val="000A180B"/>
    <w:rsid w:val="000A1B47"/>
    <w:rsid w:val="000B1018"/>
    <w:rsid w:val="000B4C7B"/>
    <w:rsid w:val="000B57C2"/>
    <w:rsid w:val="000B6D6E"/>
    <w:rsid w:val="000B7BE4"/>
    <w:rsid w:val="000C5525"/>
    <w:rsid w:val="000C7F73"/>
    <w:rsid w:val="000D417F"/>
    <w:rsid w:val="000E0062"/>
    <w:rsid w:val="000E1AF3"/>
    <w:rsid w:val="000F151D"/>
    <w:rsid w:val="000F317C"/>
    <w:rsid w:val="000F5269"/>
    <w:rsid w:val="00107B03"/>
    <w:rsid w:val="001103CA"/>
    <w:rsid w:val="001135F3"/>
    <w:rsid w:val="001145FC"/>
    <w:rsid w:val="0011560C"/>
    <w:rsid w:val="00115969"/>
    <w:rsid w:val="00117A4B"/>
    <w:rsid w:val="00123C1D"/>
    <w:rsid w:val="00125793"/>
    <w:rsid w:val="00126A65"/>
    <w:rsid w:val="00127FB0"/>
    <w:rsid w:val="00132D61"/>
    <w:rsid w:val="001365BD"/>
    <w:rsid w:val="00136BDB"/>
    <w:rsid w:val="00140B56"/>
    <w:rsid w:val="001424FA"/>
    <w:rsid w:val="00146602"/>
    <w:rsid w:val="00147500"/>
    <w:rsid w:val="001505A1"/>
    <w:rsid w:val="0015370E"/>
    <w:rsid w:val="00155C96"/>
    <w:rsid w:val="001578D2"/>
    <w:rsid w:val="0016661E"/>
    <w:rsid w:val="001759BC"/>
    <w:rsid w:val="00176559"/>
    <w:rsid w:val="0017793C"/>
    <w:rsid w:val="00181246"/>
    <w:rsid w:val="00181A7E"/>
    <w:rsid w:val="00183AF3"/>
    <w:rsid w:val="00184029"/>
    <w:rsid w:val="001864DD"/>
    <w:rsid w:val="0019368A"/>
    <w:rsid w:val="001A36DA"/>
    <w:rsid w:val="001B01B5"/>
    <w:rsid w:val="001B139B"/>
    <w:rsid w:val="001C1961"/>
    <w:rsid w:val="001C49B0"/>
    <w:rsid w:val="001D46BA"/>
    <w:rsid w:val="001D4ED9"/>
    <w:rsid w:val="001D6D21"/>
    <w:rsid w:val="001E6199"/>
    <w:rsid w:val="001F0D72"/>
    <w:rsid w:val="001F1AD6"/>
    <w:rsid w:val="001F240D"/>
    <w:rsid w:val="001F5B08"/>
    <w:rsid w:val="00200DDB"/>
    <w:rsid w:val="00202400"/>
    <w:rsid w:val="002030AB"/>
    <w:rsid w:val="0020695B"/>
    <w:rsid w:val="00211A41"/>
    <w:rsid w:val="00215A36"/>
    <w:rsid w:val="00217067"/>
    <w:rsid w:val="00221952"/>
    <w:rsid w:val="002227AD"/>
    <w:rsid w:val="00231896"/>
    <w:rsid w:val="00233FC5"/>
    <w:rsid w:val="00234585"/>
    <w:rsid w:val="002357F9"/>
    <w:rsid w:val="00241295"/>
    <w:rsid w:val="0024270C"/>
    <w:rsid w:val="00245A4E"/>
    <w:rsid w:val="00251721"/>
    <w:rsid w:val="0025375D"/>
    <w:rsid w:val="0025568A"/>
    <w:rsid w:val="002572DB"/>
    <w:rsid w:val="002768A2"/>
    <w:rsid w:val="002768E3"/>
    <w:rsid w:val="00277308"/>
    <w:rsid w:val="00277D96"/>
    <w:rsid w:val="00280F74"/>
    <w:rsid w:val="002919C7"/>
    <w:rsid w:val="00292005"/>
    <w:rsid w:val="00293624"/>
    <w:rsid w:val="002A3BD6"/>
    <w:rsid w:val="002A4BB3"/>
    <w:rsid w:val="002A4E0E"/>
    <w:rsid w:val="002A58F2"/>
    <w:rsid w:val="002A6BF2"/>
    <w:rsid w:val="002B2C23"/>
    <w:rsid w:val="002B3C12"/>
    <w:rsid w:val="002C22A5"/>
    <w:rsid w:val="002C71F1"/>
    <w:rsid w:val="002C7A57"/>
    <w:rsid w:val="002D1F8A"/>
    <w:rsid w:val="002D38F1"/>
    <w:rsid w:val="002D7EE0"/>
    <w:rsid w:val="002E2DAF"/>
    <w:rsid w:val="002F1885"/>
    <w:rsid w:val="002F4CCC"/>
    <w:rsid w:val="002F5F92"/>
    <w:rsid w:val="002F66A8"/>
    <w:rsid w:val="002F69DA"/>
    <w:rsid w:val="00304AF2"/>
    <w:rsid w:val="0030536C"/>
    <w:rsid w:val="00311C35"/>
    <w:rsid w:val="00317645"/>
    <w:rsid w:val="003252E3"/>
    <w:rsid w:val="00326ECB"/>
    <w:rsid w:val="003272E5"/>
    <w:rsid w:val="0033067D"/>
    <w:rsid w:val="00331AD0"/>
    <w:rsid w:val="00343AED"/>
    <w:rsid w:val="00343C71"/>
    <w:rsid w:val="0034553B"/>
    <w:rsid w:val="00345A53"/>
    <w:rsid w:val="003473A5"/>
    <w:rsid w:val="00352976"/>
    <w:rsid w:val="00352E49"/>
    <w:rsid w:val="00354287"/>
    <w:rsid w:val="00357EDF"/>
    <w:rsid w:val="00362C5B"/>
    <w:rsid w:val="003714AB"/>
    <w:rsid w:val="00372989"/>
    <w:rsid w:val="00372DB1"/>
    <w:rsid w:val="00372F8F"/>
    <w:rsid w:val="00376F0D"/>
    <w:rsid w:val="003774C1"/>
    <w:rsid w:val="00383392"/>
    <w:rsid w:val="00386625"/>
    <w:rsid w:val="00386BE7"/>
    <w:rsid w:val="00394F66"/>
    <w:rsid w:val="00395E14"/>
    <w:rsid w:val="003A5647"/>
    <w:rsid w:val="003A676F"/>
    <w:rsid w:val="003B28C8"/>
    <w:rsid w:val="003B6CF0"/>
    <w:rsid w:val="003C1312"/>
    <w:rsid w:val="003D3B2F"/>
    <w:rsid w:val="003D3CA3"/>
    <w:rsid w:val="003D55A6"/>
    <w:rsid w:val="003E7754"/>
    <w:rsid w:val="003F0F59"/>
    <w:rsid w:val="003F3177"/>
    <w:rsid w:val="003F415B"/>
    <w:rsid w:val="003F43EC"/>
    <w:rsid w:val="003F5190"/>
    <w:rsid w:val="00415BE6"/>
    <w:rsid w:val="004209BC"/>
    <w:rsid w:val="00421013"/>
    <w:rsid w:val="00423A26"/>
    <w:rsid w:val="004315A8"/>
    <w:rsid w:val="004329C5"/>
    <w:rsid w:val="00440A48"/>
    <w:rsid w:val="0044270F"/>
    <w:rsid w:val="00443D3A"/>
    <w:rsid w:val="00460C30"/>
    <w:rsid w:val="00461A31"/>
    <w:rsid w:val="004653C2"/>
    <w:rsid w:val="0046558E"/>
    <w:rsid w:val="00470B01"/>
    <w:rsid w:val="00476195"/>
    <w:rsid w:val="00476965"/>
    <w:rsid w:val="004842F5"/>
    <w:rsid w:val="00484C5F"/>
    <w:rsid w:val="004A38C0"/>
    <w:rsid w:val="004A6BC6"/>
    <w:rsid w:val="004A702D"/>
    <w:rsid w:val="004B4341"/>
    <w:rsid w:val="004B4616"/>
    <w:rsid w:val="004B58A4"/>
    <w:rsid w:val="004C230C"/>
    <w:rsid w:val="004C72E6"/>
    <w:rsid w:val="004D25E2"/>
    <w:rsid w:val="004D403C"/>
    <w:rsid w:val="004D47D0"/>
    <w:rsid w:val="004E7DFD"/>
    <w:rsid w:val="004F01E0"/>
    <w:rsid w:val="004F1802"/>
    <w:rsid w:val="004F2072"/>
    <w:rsid w:val="004F5658"/>
    <w:rsid w:val="004F57D9"/>
    <w:rsid w:val="004F6636"/>
    <w:rsid w:val="00500BB2"/>
    <w:rsid w:val="00504AF9"/>
    <w:rsid w:val="00505294"/>
    <w:rsid w:val="0051448E"/>
    <w:rsid w:val="005149BD"/>
    <w:rsid w:val="00516DF0"/>
    <w:rsid w:val="005204EB"/>
    <w:rsid w:val="00521516"/>
    <w:rsid w:val="00522A9E"/>
    <w:rsid w:val="00527A60"/>
    <w:rsid w:val="005334B0"/>
    <w:rsid w:val="00533CEC"/>
    <w:rsid w:val="005357D7"/>
    <w:rsid w:val="005361F6"/>
    <w:rsid w:val="00541943"/>
    <w:rsid w:val="0054475A"/>
    <w:rsid w:val="005453B5"/>
    <w:rsid w:val="0055320A"/>
    <w:rsid w:val="0055424E"/>
    <w:rsid w:val="005548D9"/>
    <w:rsid w:val="00556F05"/>
    <w:rsid w:val="005669EC"/>
    <w:rsid w:val="0057032E"/>
    <w:rsid w:val="00573F4C"/>
    <w:rsid w:val="00576B76"/>
    <w:rsid w:val="005854B8"/>
    <w:rsid w:val="00590709"/>
    <w:rsid w:val="00594A73"/>
    <w:rsid w:val="005979D0"/>
    <w:rsid w:val="005A4F2C"/>
    <w:rsid w:val="005A68BF"/>
    <w:rsid w:val="005A6AE6"/>
    <w:rsid w:val="005B0D6B"/>
    <w:rsid w:val="005B6781"/>
    <w:rsid w:val="005C2085"/>
    <w:rsid w:val="005C5ECC"/>
    <w:rsid w:val="005C7931"/>
    <w:rsid w:val="005D1F90"/>
    <w:rsid w:val="005D4FF0"/>
    <w:rsid w:val="005D728A"/>
    <w:rsid w:val="005D7DD1"/>
    <w:rsid w:val="005E09BF"/>
    <w:rsid w:val="005E1B47"/>
    <w:rsid w:val="005E3AF8"/>
    <w:rsid w:val="005E5242"/>
    <w:rsid w:val="005E5874"/>
    <w:rsid w:val="005E6E84"/>
    <w:rsid w:val="005E7BA4"/>
    <w:rsid w:val="005F1A65"/>
    <w:rsid w:val="005F3010"/>
    <w:rsid w:val="005F391A"/>
    <w:rsid w:val="005F58C2"/>
    <w:rsid w:val="005F60C3"/>
    <w:rsid w:val="005F7C79"/>
    <w:rsid w:val="00611FFE"/>
    <w:rsid w:val="00616440"/>
    <w:rsid w:val="006173E9"/>
    <w:rsid w:val="00617AD7"/>
    <w:rsid w:val="00617CBB"/>
    <w:rsid w:val="00627E43"/>
    <w:rsid w:val="00630B70"/>
    <w:rsid w:val="0063220C"/>
    <w:rsid w:val="0063239C"/>
    <w:rsid w:val="00632E82"/>
    <w:rsid w:val="006367C9"/>
    <w:rsid w:val="00643384"/>
    <w:rsid w:val="006502B2"/>
    <w:rsid w:val="006612C2"/>
    <w:rsid w:val="00661F2F"/>
    <w:rsid w:val="00662A36"/>
    <w:rsid w:val="006641E3"/>
    <w:rsid w:val="00664D15"/>
    <w:rsid w:val="00666539"/>
    <w:rsid w:val="00667027"/>
    <w:rsid w:val="0066794F"/>
    <w:rsid w:val="0067028C"/>
    <w:rsid w:val="0067268A"/>
    <w:rsid w:val="006826A1"/>
    <w:rsid w:val="00692DF3"/>
    <w:rsid w:val="006A0D04"/>
    <w:rsid w:val="006A58FC"/>
    <w:rsid w:val="006A5F79"/>
    <w:rsid w:val="006B3A09"/>
    <w:rsid w:val="006B5021"/>
    <w:rsid w:val="006C08E4"/>
    <w:rsid w:val="006C48E0"/>
    <w:rsid w:val="006C4D31"/>
    <w:rsid w:val="006D7274"/>
    <w:rsid w:val="006E22B3"/>
    <w:rsid w:val="006E6693"/>
    <w:rsid w:val="006F12B8"/>
    <w:rsid w:val="006F3CA9"/>
    <w:rsid w:val="006F6984"/>
    <w:rsid w:val="0071075F"/>
    <w:rsid w:val="0071126D"/>
    <w:rsid w:val="00714309"/>
    <w:rsid w:val="00722DF2"/>
    <w:rsid w:val="00725800"/>
    <w:rsid w:val="00726A88"/>
    <w:rsid w:val="007278C3"/>
    <w:rsid w:val="00732D13"/>
    <w:rsid w:val="00733D18"/>
    <w:rsid w:val="00734A31"/>
    <w:rsid w:val="00734F9F"/>
    <w:rsid w:val="00741898"/>
    <w:rsid w:val="007508E7"/>
    <w:rsid w:val="00756863"/>
    <w:rsid w:val="00757709"/>
    <w:rsid w:val="00757871"/>
    <w:rsid w:val="007656B5"/>
    <w:rsid w:val="0076663B"/>
    <w:rsid w:val="00766BDB"/>
    <w:rsid w:val="00776930"/>
    <w:rsid w:val="00783D61"/>
    <w:rsid w:val="007842DF"/>
    <w:rsid w:val="007848EA"/>
    <w:rsid w:val="00786979"/>
    <w:rsid w:val="00790AC8"/>
    <w:rsid w:val="00794155"/>
    <w:rsid w:val="00794431"/>
    <w:rsid w:val="00795EF9"/>
    <w:rsid w:val="007B394E"/>
    <w:rsid w:val="007B67E5"/>
    <w:rsid w:val="007B7DAE"/>
    <w:rsid w:val="007C03E2"/>
    <w:rsid w:val="007C0DAD"/>
    <w:rsid w:val="007C4FD7"/>
    <w:rsid w:val="007C548A"/>
    <w:rsid w:val="007C681A"/>
    <w:rsid w:val="007D144B"/>
    <w:rsid w:val="007D3707"/>
    <w:rsid w:val="007D7812"/>
    <w:rsid w:val="007E1E20"/>
    <w:rsid w:val="007E2AB2"/>
    <w:rsid w:val="007E3652"/>
    <w:rsid w:val="00801078"/>
    <w:rsid w:val="008065B1"/>
    <w:rsid w:val="008079CA"/>
    <w:rsid w:val="0081563A"/>
    <w:rsid w:val="008209FD"/>
    <w:rsid w:val="00822242"/>
    <w:rsid w:val="00826DF8"/>
    <w:rsid w:val="0083139B"/>
    <w:rsid w:val="0083295C"/>
    <w:rsid w:val="0084512B"/>
    <w:rsid w:val="00851EB2"/>
    <w:rsid w:val="00855FF4"/>
    <w:rsid w:val="0086160A"/>
    <w:rsid w:val="0086618D"/>
    <w:rsid w:val="00866C6C"/>
    <w:rsid w:val="00874A42"/>
    <w:rsid w:val="00877F68"/>
    <w:rsid w:val="00881104"/>
    <w:rsid w:val="00885800"/>
    <w:rsid w:val="00885AE8"/>
    <w:rsid w:val="00891B85"/>
    <w:rsid w:val="00893ACA"/>
    <w:rsid w:val="008A0A79"/>
    <w:rsid w:val="008A18F0"/>
    <w:rsid w:val="008A1916"/>
    <w:rsid w:val="008A242D"/>
    <w:rsid w:val="008A3F8C"/>
    <w:rsid w:val="008A46F0"/>
    <w:rsid w:val="008A7938"/>
    <w:rsid w:val="008B0521"/>
    <w:rsid w:val="008C6927"/>
    <w:rsid w:val="008D122E"/>
    <w:rsid w:val="008D5053"/>
    <w:rsid w:val="008E14EE"/>
    <w:rsid w:val="008E3175"/>
    <w:rsid w:val="008F320B"/>
    <w:rsid w:val="008F439C"/>
    <w:rsid w:val="008F6C15"/>
    <w:rsid w:val="009001D7"/>
    <w:rsid w:val="00906387"/>
    <w:rsid w:val="009112F8"/>
    <w:rsid w:val="00913F49"/>
    <w:rsid w:val="00917AC7"/>
    <w:rsid w:val="00920B34"/>
    <w:rsid w:val="00941EA8"/>
    <w:rsid w:val="00945150"/>
    <w:rsid w:val="009466DF"/>
    <w:rsid w:val="0094678D"/>
    <w:rsid w:val="009601D6"/>
    <w:rsid w:val="009663D8"/>
    <w:rsid w:val="009663DB"/>
    <w:rsid w:val="00967CE4"/>
    <w:rsid w:val="0097433F"/>
    <w:rsid w:val="0097459B"/>
    <w:rsid w:val="00983E74"/>
    <w:rsid w:val="00985371"/>
    <w:rsid w:val="00986C05"/>
    <w:rsid w:val="00992D3B"/>
    <w:rsid w:val="009A4AE6"/>
    <w:rsid w:val="009A4D62"/>
    <w:rsid w:val="009B0D32"/>
    <w:rsid w:val="009C4842"/>
    <w:rsid w:val="009C4C42"/>
    <w:rsid w:val="009D2AB7"/>
    <w:rsid w:val="009E6E57"/>
    <w:rsid w:val="009F0F69"/>
    <w:rsid w:val="00A000A6"/>
    <w:rsid w:val="00A02667"/>
    <w:rsid w:val="00A03240"/>
    <w:rsid w:val="00A05C7D"/>
    <w:rsid w:val="00A116C1"/>
    <w:rsid w:val="00A20B08"/>
    <w:rsid w:val="00A21100"/>
    <w:rsid w:val="00A33021"/>
    <w:rsid w:val="00A347F0"/>
    <w:rsid w:val="00A41E43"/>
    <w:rsid w:val="00A43328"/>
    <w:rsid w:val="00A527E8"/>
    <w:rsid w:val="00A61383"/>
    <w:rsid w:val="00A6694E"/>
    <w:rsid w:val="00A66A8B"/>
    <w:rsid w:val="00A70BE3"/>
    <w:rsid w:val="00A73A57"/>
    <w:rsid w:val="00A749BD"/>
    <w:rsid w:val="00A76267"/>
    <w:rsid w:val="00A76EF2"/>
    <w:rsid w:val="00A85D13"/>
    <w:rsid w:val="00A92264"/>
    <w:rsid w:val="00A96C27"/>
    <w:rsid w:val="00A97896"/>
    <w:rsid w:val="00A97D93"/>
    <w:rsid w:val="00AA4259"/>
    <w:rsid w:val="00AA56C4"/>
    <w:rsid w:val="00AB2171"/>
    <w:rsid w:val="00AB3E6D"/>
    <w:rsid w:val="00AC6B28"/>
    <w:rsid w:val="00AC7611"/>
    <w:rsid w:val="00AD07A3"/>
    <w:rsid w:val="00AD13A9"/>
    <w:rsid w:val="00AD15F7"/>
    <w:rsid w:val="00AD4F83"/>
    <w:rsid w:val="00AD7FBD"/>
    <w:rsid w:val="00AE092F"/>
    <w:rsid w:val="00AE5F6D"/>
    <w:rsid w:val="00AE6574"/>
    <w:rsid w:val="00AF11B4"/>
    <w:rsid w:val="00AF4EB7"/>
    <w:rsid w:val="00AF765A"/>
    <w:rsid w:val="00B0038B"/>
    <w:rsid w:val="00B01F0A"/>
    <w:rsid w:val="00B02E3C"/>
    <w:rsid w:val="00B07559"/>
    <w:rsid w:val="00B07EB4"/>
    <w:rsid w:val="00B10031"/>
    <w:rsid w:val="00B1320A"/>
    <w:rsid w:val="00B135AD"/>
    <w:rsid w:val="00B15217"/>
    <w:rsid w:val="00B16F8C"/>
    <w:rsid w:val="00B17B9A"/>
    <w:rsid w:val="00B25063"/>
    <w:rsid w:val="00B307A9"/>
    <w:rsid w:val="00B30891"/>
    <w:rsid w:val="00B318EE"/>
    <w:rsid w:val="00B35559"/>
    <w:rsid w:val="00B41A67"/>
    <w:rsid w:val="00B4704F"/>
    <w:rsid w:val="00B52D72"/>
    <w:rsid w:val="00B52F83"/>
    <w:rsid w:val="00B60693"/>
    <w:rsid w:val="00B67D15"/>
    <w:rsid w:val="00B702C5"/>
    <w:rsid w:val="00B756FD"/>
    <w:rsid w:val="00B75B25"/>
    <w:rsid w:val="00B77643"/>
    <w:rsid w:val="00B77AFD"/>
    <w:rsid w:val="00B87F35"/>
    <w:rsid w:val="00B918B5"/>
    <w:rsid w:val="00B952D9"/>
    <w:rsid w:val="00B95E77"/>
    <w:rsid w:val="00BA0A64"/>
    <w:rsid w:val="00BA0D2E"/>
    <w:rsid w:val="00BA360D"/>
    <w:rsid w:val="00BA3C5E"/>
    <w:rsid w:val="00BB6BF1"/>
    <w:rsid w:val="00BB7E83"/>
    <w:rsid w:val="00BC677C"/>
    <w:rsid w:val="00BD4B28"/>
    <w:rsid w:val="00BD4B6B"/>
    <w:rsid w:val="00BD69C7"/>
    <w:rsid w:val="00BD7136"/>
    <w:rsid w:val="00BE1535"/>
    <w:rsid w:val="00BE3ABD"/>
    <w:rsid w:val="00BE7F1E"/>
    <w:rsid w:val="00BF445B"/>
    <w:rsid w:val="00C02E93"/>
    <w:rsid w:val="00C13BD8"/>
    <w:rsid w:val="00C21CA9"/>
    <w:rsid w:val="00C23FD3"/>
    <w:rsid w:val="00C31D2A"/>
    <w:rsid w:val="00C32578"/>
    <w:rsid w:val="00C33E2A"/>
    <w:rsid w:val="00C40681"/>
    <w:rsid w:val="00C41665"/>
    <w:rsid w:val="00C51646"/>
    <w:rsid w:val="00C5577C"/>
    <w:rsid w:val="00C56F51"/>
    <w:rsid w:val="00C70EEC"/>
    <w:rsid w:val="00C721C0"/>
    <w:rsid w:val="00C7509E"/>
    <w:rsid w:val="00C77F6F"/>
    <w:rsid w:val="00C96D4B"/>
    <w:rsid w:val="00CA1528"/>
    <w:rsid w:val="00CA3AA7"/>
    <w:rsid w:val="00CA7700"/>
    <w:rsid w:val="00CB5EC8"/>
    <w:rsid w:val="00CC1D08"/>
    <w:rsid w:val="00CC4CEF"/>
    <w:rsid w:val="00CD0D9E"/>
    <w:rsid w:val="00CD1974"/>
    <w:rsid w:val="00CD49BD"/>
    <w:rsid w:val="00CE1D3D"/>
    <w:rsid w:val="00CF0009"/>
    <w:rsid w:val="00CF1B09"/>
    <w:rsid w:val="00CF2537"/>
    <w:rsid w:val="00CF5E02"/>
    <w:rsid w:val="00D01661"/>
    <w:rsid w:val="00D02A96"/>
    <w:rsid w:val="00D04128"/>
    <w:rsid w:val="00D1119F"/>
    <w:rsid w:val="00D321E9"/>
    <w:rsid w:val="00D3245E"/>
    <w:rsid w:val="00D36C94"/>
    <w:rsid w:val="00D41819"/>
    <w:rsid w:val="00D43FF2"/>
    <w:rsid w:val="00D5133D"/>
    <w:rsid w:val="00D54E23"/>
    <w:rsid w:val="00D569A8"/>
    <w:rsid w:val="00D6002B"/>
    <w:rsid w:val="00D61860"/>
    <w:rsid w:val="00D62F64"/>
    <w:rsid w:val="00D641F3"/>
    <w:rsid w:val="00D65F8F"/>
    <w:rsid w:val="00D71FB4"/>
    <w:rsid w:val="00D772C5"/>
    <w:rsid w:val="00D81891"/>
    <w:rsid w:val="00D85457"/>
    <w:rsid w:val="00DB2D1F"/>
    <w:rsid w:val="00DC2D8F"/>
    <w:rsid w:val="00DC5651"/>
    <w:rsid w:val="00DD50D3"/>
    <w:rsid w:val="00DD56DA"/>
    <w:rsid w:val="00DE5CD5"/>
    <w:rsid w:val="00DF4332"/>
    <w:rsid w:val="00DF52C0"/>
    <w:rsid w:val="00DF7160"/>
    <w:rsid w:val="00DF71EF"/>
    <w:rsid w:val="00DF71F6"/>
    <w:rsid w:val="00E013DB"/>
    <w:rsid w:val="00E022F3"/>
    <w:rsid w:val="00E05FD6"/>
    <w:rsid w:val="00E11A48"/>
    <w:rsid w:val="00E1573D"/>
    <w:rsid w:val="00E17BB6"/>
    <w:rsid w:val="00E22717"/>
    <w:rsid w:val="00E22F03"/>
    <w:rsid w:val="00E321EE"/>
    <w:rsid w:val="00E34E2A"/>
    <w:rsid w:val="00E360B3"/>
    <w:rsid w:val="00E405C1"/>
    <w:rsid w:val="00E444AB"/>
    <w:rsid w:val="00E52609"/>
    <w:rsid w:val="00E52782"/>
    <w:rsid w:val="00E55C36"/>
    <w:rsid w:val="00E567CD"/>
    <w:rsid w:val="00E5740B"/>
    <w:rsid w:val="00E57FDB"/>
    <w:rsid w:val="00E61B39"/>
    <w:rsid w:val="00E65F09"/>
    <w:rsid w:val="00E71A10"/>
    <w:rsid w:val="00E75792"/>
    <w:rsid w:val="00E76FFF"/>
    <w:rsid w:val="00E827C9"/>
    <w:rsid w:val="00E848B5"/>
    <w:rsid w:val="00E85253"/>
    <w:rsid w:val="00E87FA8"/>
    <w:rsid w:val="00E90271"/>
    <w:rsid w:val="00E90DD7"/>
    <w:rsid w:val="00E9683F"/>
    <w:rsid w:val="00EA4273"/>
    <w:rsid w:val="00EB05CD"/>
    <w:rsid w:val="00EB20D1"/>
    <w:rsid w:val="00EB38DC"/>
    <w:rsid w:val="00EB3CAB"/>
    <w:rsid w:val="00EB5635"/>
    <w:rsid w:val="00EC14D0"/>
    <w:rsid w:val="00EC24F4"/>
    <w:rsid w:val="00EC4003"/>
    <w:rsid w:val="00EC48B3"/>
    <w:rsid w:val="00EE4BDD"/>
    <w:rsid w:val="00EF1F21"/>
    <w:rsid w:val="00EF330E"/>
    <w:rsid w:val="00EF3725"/>
    <w:rsid w:val="00EF7360"/>
    <w:rsid w:val="00F00C04"/>
    <w:rsid w:val="00F039B6"/>
    <w:rsid w:val="00F0584A"/>
    <w:rsid w:val="00F105BE"/>
    <w:rsid w:val="00F11B11"/>
    <w:rsid w:val="00F124C6"/>
    <w:rsid w:val="00F15DC7"/>
    <w:rsid w:val="00F17727"/>
    <w:rsid w:val="00F24768"/>
    <w:rsid w:val="00F26A98"/>
    <w:rsid w:val="00F30D4D"/>
    <w:rsid w:val="00F317ED"/>
    <w:rsid w:val="00F32EF3"/>
    <w:rsid w:val="00F37850"/>
    <w:rsid w:val="00F47D36"/>
    <w:rsid w:val="00F62FE0"/>
    <w:rsid w:val="00F6676A"/>
    <w:rsid w:val="00F71B62"/>
    <w:rsid w:val="00F76F7E"/>
    <w:rsid w:val="00F81872"/>
    <w:rsid w:val="00F8190B"/>
    <w:rsid w:val="00F83298"/>
    <w:rsid w:val="00F846D9"/>
    <w:rsid w:val="00F90FC3"/>
    <w:rsid w:val="00F91A48"/>
    <w:rsid w:val="00F958D2"/>
    <w:rsid w:val="00F97A70"/>
    <w:rsid w:val="00FA20C3"/>
    <w:rsid w:val="00FB02EA"/>
    <w:rsid w:val="00FB4AC4"/>
    <w:rsid w:val="00FC1924"/>
    <w:rsid w:val="00FC5806"/>
    <w:rsid w:val="00FD3E46"/>
    <w:rsid w:val="00FD787E"/>
    <w:rsid w:val="00FE52B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54"/>
    <o:shapelayout v:ext="edit">
      <o:idmap v:ext="edit" data="1"/>
    </o:shapelayout>
  </w:shapeDefaults>
  <w:decimalSymbol w:val=","/>
  <w:listSeparator w:val=";"/>
  <w14:docId w14:val="3357F2E7"/>
  <w15:docId w15:val="{5372109F-4B14-41A9-82F2-C0AEFEAB55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caption" w:locked="1" w:uiPriority="0" w:qFormat="1"/>
    <w:lsdException w:name="List Number" w:semiHidden="1" w:unhideWhenUsed="1"/>
    <w:lsdException w:name="List 4" w:semiHidden="1" w:unhideWhenUsed="1"/>
    <w:lsdException w:name="List 5" w:semiHidden="1" w:unhideWhenUsed="1"/>
    <w:lsdException w:name="Title" w:locked="1" w:uiPriority="10" w:qFormat="1"/>
    <w:lsdException w:name="Default Paragraph Font" w:locked="1" w:uiPriority="0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Strong" w:locked="1" w:uiPriority="0" w:qFormat="1"/>
    <w:lsdException w:name="Emphasis" w:locked="1" w:uiPriority="0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01661"/>
    <w:pPr>
      <w:spacing w:after="0" w:line="240" w:lineRule="auto"/>
    </w:pPr>
    <w:rPr>
      <w:sz w:val="24"/>
      <w:szCs w:val="24"/>
    </w:rPr>
  </w:style>
  <w:style w:type="paragraph" w:styleId="1">
    <w:name w:val="heading 1"/>
    <w:basedOn w:val="a"/>
    <w:next w:val="a"/>
    <w:link w:val="10"/>
    <w:uiPriority w:val="99"/>
    <w:qFormat/>
    <w:rsid w:val="00D01661"/>
    <w:pPr>
      <w:keepNext/>
      <w:ind w:right="5395"/>
      <w:jc w:val="center"/>
      <w:outlineLvl w:val="0"/>
    </w:pPr>
    <w:rPr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9"/>
    <w:qFormat/>
    <w:rsid w:val="00D01661"/>
    <w:pPr>
      <w:keepNext/>
      <w:jc w:val="center"/>
      <w:outlineLvl w:val="1"/>
    </w:pPr>
    <w:rPr>
      <w:b/>
      <w:bCs/>
      <w:sz w:val="20"/>
      <w:szCs w:val="20"/>
    </w:rPr>
  </w:style>
  <w:style w:type="paragraph" w:styleId="3">
    <w:name w:val="heading 3"/>
    <w:basedOn w:val="a"/>
    <w:next w:val="a"/>
    <w:link w:val="30"/>
    <w:uiPriority w:val="99"/>
    <w:qFormat/>
    <w:rsid w:val="00D01661"/>
    <w:pPr>
      <w:keepNext/>
      <w:jc w:val="center"/>
      <w:outlineLvl w:val="2"/>
    </w:pPr>
    <w:rPr>
      <w:b/>
      <w:bCs/>
    </w:rPr>
  </w:style>
  <w:style w:type="paragraph" w:styleId="4">
    <w:name w:val="heading 4"/>
    <w:basedOn w:val="a"/>
    <w:next w:val="a"/>
    <w:link w:val="40"/>
    <w:uiPriority w:val="99"/>
    <w:qFormat/>
    <w:rsid w:val="00D01661"/>
    <w:pPr>
      <w:keepNext/>
      <w:jc w:val="center"/>
      <w:outlineLvl w:val="3"/>
    </w:pPr>
    <w:rPr>
      <w:b/>
      <w:bCs/>
      <w:sz w:val="28"/>
      <w:szCs w:val="28"/>
    </w:rPr>
  </w:style>
  <w:style w:type="paragraph" w:styleId="5">
    <w:name w:val="heading 5"/>
    <w:basedOn w:val="a"/>
    <w:next w:val="a"/>
    <w:link w:val="50"/>
    <w:uiPriority w:val="99"/>
    <w:qFormat/>
    <w:rsid w:val="00D01661"/>
    <w:pPr>
      <w:keepNext/>
      <w:spacing w:line="360" w:lineRule="auto"/>
      <w:ind w:right="1080"/>
      <w:jc w:val="center"/>
      <w:outlineLvl w:val="4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locked/>
    <w:rsid w:val="00D01661"/>
    <w:rPr>
      <w:rFonts w:ascii="Cambria" w:hAnsi="Cambria" w:cs="Cambria"/>
      <w:b/>
      <w:bCs/>
      <w:kern w:val="32"/>
      <w:sz w:val="32"/>
      <w:szCs w:val="32"/>
    </w:rPr>
  </w:style>
  <w:style w:type="character" w:customStyle="1" w:styleId="20">
    <w:name w:val="Заголовок 2 Знак"/>
    <w:basedOn w:val="a0"/>
    <w:link w:val="2"/>
    <w:uiPriority w:val="99"/>
    <w:semiHidden/>
    <w:locked/>
    <w:rsid w:val="00D01661"/>
    <w:rPr>
      <w:rFonts w:ascii="Cambria" w:hAnsi="Cambria" w:cs="Cambria"/>
      <w:b/>
      <w:bCs/>
      <w:i/>
      <w:iCs/>
      <w:sz w:val="28"/>
      <w:szCs w:val="28"/>
    </w:rPr>
  </w:style>
  <w:style w:type="character" w:customStyle="1" w:styleId="30">
    <w:name w:val="Заголовок 3 Знак"/>
    <w:basedOn w:val="a0"/>
    <w:link w:val="3"/>
    <w:uiPriority w:val="99"/>
    <w:semiHidden/>
    <w:locked/>
    <w:rsid w:val="00D01661"/>
    <w:rPr>
      <w:rFonts w:ascii="Cambria" w:hAnsi="Cambria" w:cs="Cambria"/>
      <w:b/>
      <w:bCs/>
      <w:sz w:val="26"/>
      <w:szCs w:val="26"/>
    </w:rPr>
  </w:style>
  <w:style w:type="character" w:customStyle="1" w:styleId="40">
    <w:name w:val="Заголовок 4 Знак"/>
    <w:basedOn w:val="a0"/>
    <w:link w:val="4"/>
    <w:uiPriority w:val="99"/>
    <w:semiHidden/>
    <w:locked/>
    <w:rsid w:val="00D01661"/>
    <w:rPr>
      <w:rFonts w:ascii="Calibri" w:hAnsi="Calibri" w:cs="Calibri"/>
      <w:b/>
      <w:bCs/>
      <w:sz w:val="28"/>
      <w:szCs w:val="28"/>
    </w:rPr>
  </w:style>
  <w:style w:type="character" w:customStyle="1" w:styleId="50">
    <w:name w:val="Заголовок 5 Знак"/>
    <w:basedOn w:val="a0"/>
    <w:link w:val="5"/>
    <w:uiPriority w:val="99"/>
    <w:semiHidden/>
    <w:locked/>
    <w:rsid w:val="00D01661"/>
    <w:rPr>
      <w:rFonts w:ascii="Calibri" w:hAnsi="Calibri" w:cs="Calibri"/>
      <w:b/>
      <w:bCs/>
      <w:i/>
      <w:iCs/>
      <w:sz w:val="26"/>
      <w:szCs w:val="26"/>
    </w:rPr>
  </w:style>
  <w:style w:type="paragraph" w:styleId="a3">
    <w:name w:val="envelope address"/>
    <w:basedOn w:val="a"/>
    <w:uiPriority w:val="99"/>
    <w:semiHidden/>
    <w:rsid w:val="00D01661"/>
    <w:pPr>
      <w:framePr w:w="7920" w:h="1980" w:hRule="exact" w:hSpace="180" w:wrap="auto" w:hAnchor="page" w:xAlign="center" w:yAlign="bottom"/>
      <w:ind w:left="2880"/>
    </w:pPr>
    <w:rPr>
      <w:rFonts w:ascii="Arial" w:hAnsi="Arial" w:cs="Arial"/>
      <w:b/>
      <w:bCs/>
      <w:sz w:val="36"/>
      <w:szCs w:val="36"/>
    </w:rPr>
  </w:style>
  <w:style w:type="paragraph" w:styleId="11">
    <w:name w:val="toc 1"/>
    <w:basedOn w:val="a"/>
    <w:next w:val="a"/>
    <w:autoRedefine/>
    <w:uiPriority w:val="99"/>
    <w:semiHidden/>
    <w:rsid w:val="00D01661"/>
    <w:pPr>
      <w:keepNext/>
      <w:jc w:val="right"/>
    </w:pPr>
  </w:style>
  <w:style w:type="paragraph" w:styleId="a4">
    <w:name w:val="caption"/>
    <w:basedOn w:val="a"/>
    <w:next w:val="a"/>
    <w:uiPriority w:val="99"/>
    <w:qFormat/>
    <w:rsid w:val="00D01661"/>
    <w:rPr>
      <w:b/>
      <w:bCs/>
    </w:rPr>
  </w:style>
  <w:style w:type="character" w:styleId="a5">
    <w:name w:val="Hyperlink"/>
    <w:basedOn w:val="a0"/>
    <w:uiPriority w:val="99"/>
    <w:semiHidden/>
    <w:rsid w:val="00D01661"/>
    <w:rPr>
      <w:rFonts w:cs="Times New Roman"/>
      <w:color w:val="0000FF"/>
      <w:u w:val="single"/>
    </w:rPr>
  </w:style>
  <w:style w:type="paragraph" w:styleId="a6">
    <w:name w:val="Body Text"/>
    <w:basedOn w:val="a"/>
    <w:link w:val="a7"/>
    <w:uiPriority w:val="99"/>
    <w:semiHidden/>
    <w:rsid w:val="00D01661"/>
    <w:pPr>
      <w:jc w:val="center"/>
    </w:pPr>
    <w:rPr>
      <w:b/>
      <w:bCs/>
      <w:sz w:val="26"/>
      <w:szCs w:val="26"/>
    </w:rPr>
  </w:style>
  <w:style w:type="character" w:customStyle="1" w:styleId="a7">
    <w:name w:val="Основной текст Знак"/>
    <w:basedOn w:val="a0"/>
    <w:link w:val="a6"/>
    <w:uiPriority w:val="99"/>
    <w:semiHidden/>
    <w:locked/>
    <w:rsid w:val="00D01661"/>
    <w:rPr>
      <w:rFonts w:cs="Times New Roman"/>
      <w:sz w:val="24"/>
      <w:szCs w:val="24"/>
    </w:rPr>
  </w:style>
  <w:style w:type="table" w:styleId="a8">
    <w:name w:val="Table Grid"/>
    <w:basedOn w:val="a1"/>
    <w:uiPriority w:val="99"/>
    <w:rsid w:val="00F26A98"/>
    <w:pPr>
      <w:spacing w:after="0" w:line="240" w:lineRule="auto"/>
    </w:pPr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rsid w:val="00A97D93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locked/>
    <w:rsid w:val="00A97D93"/>
    <w:rPr>
      <w:rFonts w:ascii="Tahoma" w:hAnsi="Tahoma" w:cs="Tahoma"/>
      <w:sz w:val="16"/>
      <w:szCs w:val="16"/>
    </w:rPr>
  </w:style>
  <w:style w:type="paragraph" w:styleId="ab">
    <w:name w:val="header"/>
    <w:basedOn w:val="a"/>
    <w:link w:val="ac"/>
    <w:uiPriority w:val="99"/>
    <w:rsid w:val="002F1885"/>
    <w:pPr>
      <w:tabs>
        <w:tab w:val="center" w:pos="4677"/>
        <w:tab w:val="right" w:pos="9355"/>
      </w:tabs>
    </w:pPr>
  </w:style>
  <w:style w:type="character" w:customStyle="1" w:styleId="ac">
    <w:name w:val="Верхний колонтитул Знак"/>
    <w:basedOn w:val="a0"/>
    <w:link w:val="ab"/>
    <w:uiPriority w:val="99"/>
    <w:locked/>
    <w:rsid w:val="002F1885"/>
    <w:rPr>
      <w:rFonts w:cs="Times New Roman"/>
      <w:sz w:val="24"/>
      <w:szCs w:val="24"/>
    </w:rPr>
  </w:style>
  <w:style w:type="paragraph" w:styleId="ad">
    <w:name w:val="footer"/>
    <w:basedOn w:val="a"/>
    <w:link w:val="ae"/>
    <w:uiPriority w:val="99"/>
    <w:rsid w:val="002F1885"/>
    <w:pPr>
      <w:tabs>
        <w:tab w:val="center" w:pos="4677"/>
        <w:tab w:val="right" w:pos="9355"/>
      </w:tabs>
    </w:pPr>
  </w:style>
  <w:style w:type="character" w:customStyle="1" w:styleId="ae">
    <w:name w:val="Нижний колонтитул Знак"/>
    <w:basedOn w:val="a0"/>
    <w:link w:val="ad"/>
    <w:uiPriority w:val="99"/>
    <w:locked/>
    <w:rsid w:val="002F1885"/>
    <w:rPr>
      <w:rFonts w:cs="Times New Roman"/>
      <w:sz w:val="24"/>
      <w:szCs w:val="24"/>
    </w:rPr>
  </w:style>
  <w:style w:type="paragraph" w:styleId="21">
    <w:name w:val="Body Text Indent 2"/>
    <w:basedOn w:val="a"/>
    <w:link w:val="22"/>
    <w:uiPriority w:val="99"/>
    <w:rsid w:val="001D6D21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uiPriority w:val="99"/>
    <w:locked/>
    <w:rsid w:val="001D6D21"/>
    <w:rPr>
      <w:rFonts w:cs="Times New Roman"/>
      <w:sz w:val="24"/>
    </w:rPr>
  </w:style>
  <w:style w:type="paragraph" w:customStyle="1" w:styleId="Default">
    <w:name w:val="Default"/>
    <w:uiPriority w:val="99"/>
    <w:qFormat/>
    <w:rsid w:val="0067028C"/>
    <w:pPr>
      <w:spacing w:after="0" w:line="240" w:lineRule="auto"/>
    </w:pPr>
    <w:rPr>
      <w:color w:val="000000"/>
      <w:sz w:val="24"/>
      <w:szCs w:val="24"/>
      <w:lang w:eastAsia="en-US"/>
    </w:rPr>
  </w:style>
  <w:style w:type="paragraph" w:styleId="af">
    <w:name w:val="Normal (Web)"/>
    <w:basedOn w:val="a"/>
    <w:uiPriority w:val="99"/>
    <w:rsid w:val="005F60C3"/>
    <w:pPr>
      <w:spacing w:before="100" w:beforeAutospacing="1" w:after="100" w:afterAutospacing="1"/>
    </w:pPr>
  </w:style>
  <w:style w:type="paragraph" w:styleId="af0">
    <w:name w:val="List Paragraph"/>
    <w:basedOn w:val="a"/>
    <w:uiPriority w:val="99"/>
    <w:qFormat/>
    <w:rsid w:val="00B07559"/>
    <w:pPr>
      <w:spacing w:line="276" w:lineRule="auto"/>
      <w:ind w:left="720"/>
      <w:jc w:val="both"/>
    </w:pPr>
    <w:rPr>
      <w:rFonts w:ascii="Calibri" w:hAnsi="Calibri" w:cs="Calibri"/>
      <w:sz w:val="22"/>
      <w:szCs w:val="22"/>
      <w:lang w:eastAsia="en-US"/>
    </w:rPr>
  </w:style>
  <w:style w:type="paragraph" w:customStyle="1" w:styleId="51">
    <w:name w:val="Знак Знак5"/>
    <w:basedOn w:val="a"/>
    <w:uiPriority w:val="99"/>
    <w:rsid w:val="002030AB"/>
    <w:pPr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character" w:styleId="af1">
    <w:name w:val="page number"/>
    <w:basedOn w:val="a0"/>
    <w:uiPriority w:val="99"/>
    <w:rsid w:val="00CD49BD"/>
    <w:rPr>
      <w:rFonts w:cs="Times New Roman"/>
    </w:rPr>
  </w:style>
  <w:style w:type="paragraph" w:customStyle="1" w:styleId="af2">
    <w:name w:val="сп"/>
    <w:basedOn w:val="a"/>
    <w:uiPriority w:val="99"/>
    <w:rsid w:val="00140B56"/>
    <w:pPr>
      <w:widowControl w:val="0"/>
      <w:tabs>
        <w:tab w:val="num" w:pos="927"/>
      </w:tabs>
      <w:spacing w:before="60" w:after="60" w:line="300" w:lineRule="exact"/>
      <w:ind w:left="924" w:hanging="357"/>
      <w:jc w:val="both"/>
    </w:pPr>
    <w:rPr>
      <w:color w:val="000000"/>
      <w:sz w:val="22"/>
      <w:szCs w:val="22"/>
    </w:rPr>
  </w:style>
  <w:style w:type="paragraph" w:customStyle="1" w:styleId="23">
    <w:name w:val="Знак Знак2 Знак Знак"/>
    <w:basedOn w:val="a"/>
    <w:uiPriority w:val="99"/>
    <w:rsid w:val="005979D0"/>
    <w:pPr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p8">
    <w:name w:val="p8"/>
    <w:basedOn w:val="a"/>
    <w:uiPriority w:val="99"/>
    <w:rsid w:val="00790AC8"/>
    <w:pPr>
      <w:widowControl w:val="0"/>
      <w:tabs>
        <w:tab w:val="left" w:pos="737"/>
      </w:tabs>
      <w:autoSpaceDE w:val="0"/>
      <w:autoSpaceDN w:val="0"/>
      <w:adjustRightInd w:val="0"/>
      <w:spacing w:line="408" w:lineRule="atLeast"/>
      <w:ind w:firstLine="737"/>
      <w:jc w:val="both"/>
    </w:pPr>
    <w:rPr>
      <w:lang w:val="en-US"/>
    </w:rPr>
  </w:style>
  <w:style w:type="paragraph" w:customStyle="1" w:styleId="af3">
    <w:name w:val="Стиль"/>
    <w:basedOn w:val="a"/>
    <w:uiPriority w:val="99"/>
    <w:rsid w:val="00790AC8"/>
    <w:pPr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ConsPlusTitle">
    <w:name w:val="ConsPlusTitle"/>
    <w:uiPriority w:val="99"/>
    <w:rsid w:val="00666539"/>
    <w:pPr>
      <w:widowControl w:val="0"/>
      <w:autoSpaceDE w:val="0"/>
      <w:autoSpaceDN w:val="0"/>
      <w:adjustRightInd w:val="0"/>
      <w:spacing w:after="0" w:line="240" w:lineRule="auto"/>
    </w:pPr>
    <w:rPr>
      <w:rFonts w:ascii="Arial" w:hAnsi="Arial" w:cs="Arial"/>
      <w:b/>
      <w:bCs/>
      <w:sz w:val="16"/>
      <w:szCs w:val="16"/>
    </w:rPr>
  </w:style>
  <w:style w:type="paragraph" w:styleId="af4">
    <w:name w:val="No Spacing"/>
    <w:uiPriority w:val="1"/>
    <w:qFormat/>
    <w:rsid w:val="00FD787E"/>
    <w:pPr>
      <w:spacing w:after="0" w:line="240" w:lineRule="auto"/>
    </w:pPr>
    <w:rPr>
      <w:color w:val="00000A"/>
    </w:rPr>
  </w:style>
  <w:style w:type="paragraph" w:styleId="af5">
    <w:name w:val="Title"/>
    <w:basedOn w:val="a"/>
    <w:link w:val="af6"/>
    <w:uiPriority w:val="10"/>
    <w:qFormat/>
    <w:locked/>
    <w:rsid w:val="005854B8"/>
    <w:pPr>
      <w:spacing w:before="480" w:after="360"/>
      <w:jc w:val="center"/>
    </w:pPr>
    <w:rPr>
      <w:b/>
      <w:bCs/>
      <w:sz w:val="28"/>
      <w:szCs w:val="20"/>
    </w:rPr>
  </w:style>
  <w:style w:type="character" w:customStyle="1" w:styleId="af6">
    <w:name w:val="Заголовок Знак"/>
    <w:basedOn w:val="a0"/>
    <w:link w:val="af5"/>
    <w:uiPriority w:val="10"/>
    <w:rsid w:val="005854B8"/>
    <w:rPr>
      <w:b/>
      <w:bCs/>
      <w:sz w:val="28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440219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theme" Target="theme/theme1.xml"/><Relationship Id="rId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66" Type="http://schemas.openxmlformats.org/officeDocument/2006/relationships/footer" Target="footer4.xml"/><Relationship Id="rId5" Type="http://schemas.openxmlformats.org/officeDocument/2006/relationships/footnotes" Target="footnotes.xml"/><Relationship Id="rId61" Type="http://schemas.openxmlformats.org/officeDocument/2006/relationships/image" Target="media/image27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8" Type="http://schemas.openxmlformats.org/officeDocument/2006/relationships/footer" Target="footer2.xml"/><Relationship Id="rId51" Type="http://schemas.openxmlformats.org/officeDocument/2006/relationships/image" Target="media/image22.wmf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footer" Target="footer3.xml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20</Pages>
  <Words>6388</Words>
  <Characters>36416</Characters>
  <Application>Microsoft Office Word</Application>
  <DocSecurity>0</DocSecurity>
  <Lines>303</Lines>
  <Paragraphs>8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               </vt:lpstr>
    </vt:vector>
  </TitlesOfParts>
  <Company>MSU</Company>
  <LinksUpToDate>false</LinksUpToDate>
  <CharactersWithSpaces>427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              </dc:title>
  <dc:subject/>
  <dc:creator>Rectorat</dc:creator>
  <cp:keywords/>
  <dc:description/>
  <cp:lastModifiedBy>Юрасова Арина Дмитриевна</cp:lastModifiedBy>
  <cp:revision>5</cp:revision>
  <cp:lastPrinted>2020-01-24T09:42:00Z</cp:lastPrinted>
  <dcterms:created xsi:type="dcterms:W3CDTF">2020-01-27T08:00:00Z</dcterms:created>
  <dcterms:modified xsi:type="dcterms:W3CDTF">2023-12-15T13:23:00Z</dcterms:modified>
</cp:coreProperties>
</file>